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684" r:id="rId3"/>
  </p:sldMasterIdLst>
  <p:notesMasterIdLst>
    <p:notesMasterId r:id="rId29"/>
  </p:notesMasterIdLst>
  <p:sldIdLst>
    <p:sldId id="261" r:id="rId4"/>
    <p:sldId id="281" r:id="rId5"/>
    <p:sldId id="285" r:id="rId6"/>
    <p:sldId id="263" r:id="rId7"/>
    <p:sldId id="264" r:id="rId8"/>
    <p:sldId id="283" r:id="rId9"/>
    <p:sldId id="265" r:id="rId10"/>
    <p:sldId id="266" r:id="rId11"/>
    <p:sldId id="267" r:id="rId12"/>
    <p:sldId id="269" r:id="rId13"/>
    <p:sldId id="296" r:id="rId14"/>
    <p:sldId id="297" r:id="rId15"/>
    <p:sldId id="270" r:id="rId16"/>
    <p:sldId id="289" r:id="rId17"/>
    <p:sldId id="287" r:id="rId18"/>
    <p:sldId id="293" r:id="rId19"/>
    <p:sldId id="271" r:id="rId20"/>
    <p:sldId id="286" r:id="rId21"/>
    <p:sldId id="272" r:id="rId22"/>
    <p:sldId id="273" r:id="rId23"/>
    <p:sldId id="274" r:id="rId24"/>
    <p:sldId id="275" r:id="rId25"/>
    <p:sldId id="295" r:id="rId26"/>
    <p:sldId id="294" r:id="rId27"/>
    <p:sldId id="276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CA8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900" autoAdjust="0"/>
    <p:restoredTop sz="93011" autoAdjust="0"/>
  </p:normalViewPr>
  <p:slideViewPr>
    <p:cSldViewPr>
      <p:cViewPr>
        <p:scale>
          <a:sx n="70" d="100"/>
          <a:sy n="70" d="100"/>
        </p:scale>
        <p:origin x="-1836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2.emf"/><Relationship Id="rId7" Type="http://schemas.openxmlformats.org/officeDocument/2006/relationships/image" Target="../media/image18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8.emf"/><Relationship Id="rId4" Type="http://schemas.openxmlformats.org/officeDocument/2006/relationships/image" Target="../media/image23.emf"/><Relationship Id="rId9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2.emf"/><Relationship Id="rId5" Type="http://schemas.openxmlformats.org/officeDocument/2006/relationships/image" Target="../media/image26.emf"/><Relationship Id="rId10" Type="http://schemas.openxmlformats.org/officeDocument/2006/relationships/image" Target="../media/image36.emf"/><Relationship Id="rId4" Type="http://schemas.openxmlformats.org/officeDocument/2006/relationships/image" Target="../media/image25.emf"/><Relationship Id="rId9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39.emf"/><Relationship Id="rId7" Type="http://schemas.openxmlformats.org/officeDocument/2006/relationships/image" Target="../media/image18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25.emf"/><Relationship Id="rId11" Type="http://schemas.openxmlformats.org/officeDocument/2006/relationships/image" Target="../media/image44.emf"/><Relationship Id="rId5" Type="http://schemas.openxmlformats.org/officeDocument/2006/relationships/image" Target="../media/image41.emf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image" Target="../media/image42.e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7.emf"/><Relationship Id="rId7" Type="http://schemas.openxmlformats.org/officeDocument/2006/relationships/image" Target="../media/image26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10" Type="http://schemas.openxmlformats.org/officeDocument/2006/relationships/image" Target="../media/image53.emf"/><Relationship Id="rId4" Type="http://schemas.openxmlformats.org/officeDocument/2006/relationships/image" Target="../media/image48.emf"/><Relationship Id="rId9" Type="http://schemas.openxmlformats.org/officeDocument/2006/relationships/image" Target="../media/image5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4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1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Relationship Id="rId4" Type="http://schemas.openxmlformats.org/officeDocument/2006/relationships/image" Target="../media/image6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99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3450872-3EEB-4638-8830-53C4CC15B5E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7978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CBA9B71-54F9-437F-A1F6-F1426D88EBB1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50872-3EEB-4638-8830-53C4CC15B5E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2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image" Target="../media/image2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2701925" y="2130425"/>
            <a:ext cx="4800600" cy="1470025"/>
          </a:xfrm>
        </p:spPr>
        <p:txBody>
          <a:bodyPr/>
          <a:lstStyle>
            <a:lvl1pPr>
              <a:buClr>
                <a:srgbClr val="FFFFFF"/>
              </a:buCl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2701925" y="3886200"/>
            <a:ext cx="4114800" cy="1752600"/>
          </a:xfrm>
        </p:spPr>
        <p:txBody>
          <a:bodyPr/>
          <a:lstStyle>
            <a:lvl1pPr marL="0" indent="0">
              <a:buClr>
                <a:srgbClr val="FFFFFF"/>
              </a:buClr>
              <a:buFontTx/>
              <a:buNone/>
              <a:defRPr/>
            </a:lvl1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5488812E-8F18-4F5E-AB1F-480DD5C1EA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B94B79-25E6-4D20-B336-F4A44E2C4B9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39025" y="274638"/>
            <a:ext cx="15811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693988" y="274638"/>
            <a:ext cx="4592637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5598BC-F290-46A1-9396-6AE2F704A0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136525" y="136525"/>
            <a:ext cx="8866188" cy="6581775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455613" y="2130425"/>
            <a:ext cx="7313612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455613" y="3886200"/>
            <a:ext cx="7313612" cy="1752600"/>
          </a:xfrm>
        </p:spPr>
        <p:txBody>
          <a:bodyPr/>
          <a:lstStyle>
            <a:lvl1pPr marL="0" indent="0">
              <a:buClr>
                <a:srgbClr val="FFFFFF"/>
              </a:buClr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A299C82D-704A-4E47-AABF-7747087C5B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384012-5CE2-4D93-94A3-6DC25ED973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51E43E-EDC0-48A2-98A4-6B44DE38FD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600200"/>
            <a:ext cx="403701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600200"/>
            <a:ext cx="403701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66A874-B78D-4384-B990-782897F479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01846E-9FF2-4153-BE4B-C87A13C74A8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7C4857-19C2-4829-A92B-D5D6C71883B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93B543-03B6-4D44-B20D-4D1D2440A4F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3D972F-8BDA-4EE8-B637-379ABB9281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56AC44-C5DE-4BDA-B920-E01E5184B0D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B68FF2-8091-4C6C-AF99-7512A2671F6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843EB9-9757-40A9-81AC-EE40D069AF8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5" y="274638"/>
            <a:ext cx="2055813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5613" y="274638"/>
            <a:ext cx="6018212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ECD5FC-A0EA-4328-B542-C261DCB9DC5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488812E-8F18-4F5E-AB1F-480DD5C1EA6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156AC44-C5DE-4BDA-B920-E01E5184B0D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BC381DA-6355-4734-A989-7666A3A845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6F1C4542-87A8-4618-A5E7-F3DE84F40CE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167C799-C029-4294-887A-BCFC1949C3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C367F90-B3B4-4F51-A5A3-60FB5F7415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66E556A-6446-4BAB-BEF0-C8D2BF8C17C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C381DA-6355-4734-A989-7666A3A845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DC57FBC5-6C6C-45E5-BA76-5CB8D0B26D6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8AF97C1-C66D-4ADB-816F-49F394C739D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CB94B79-25E6-4D20-B336-F4A44E2C4B9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F25598BC-F290-46A1-9396-6AE2F704A08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93988" y="1600200"/>
            <a:ext cx="30861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32488" y="1600200"/>
            <a:ext cx="3087687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1C4542-87A8-4618-A5E7-F3DE84F40CE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67C799-C029-4294-887A-BCFC1949C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367F90-B3B4-4F51-A5A3-60FB5F7415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6E556A-6446-4BAB-BEF0-C8D2BF8C17C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57FBC5-6C6C-45E5-BA76-5CB8D0B26D6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AF97C1-C66D-4ADB-816F-49F394C739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ags" Target="../tags/tag5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2703513" y="274638"/>
            <a:ext cx="631666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2693988" y="1600200"/>
            <a:ext cx="6326187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D7B155B-0A99-45AB-AA87-7E51F845EA6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36525" y="136525"/>
            <a:ext cx="8866188" cy="6581775"/>
          </a:xfrm>
          <a:prstGeom prst="rect">
            <a:avLst/>
          </a:prstGeom>
          <a:solidFill>
            <a:schemeClr val="bg1">
              <a:alpha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455613" y="274638"/>
            <a:ext cx="82264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455613" y="1600200"/>
            <a:ext cx="822642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9E97E0A-614C-4A0D-A49E-E5B5DEF329E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2pPr>
      <a:lvl3pPr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3pPr>
      <a:lvl4pPr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4pPr>
      <a:lvl5pPr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buClr>
          <a:schemeClr val="tx1"/>
        </a:buClr>
        <a:defRPr sz="3200">
          <a:solidFill>
            <a:schemeClr val="tx1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7D7B155B-0A99-45AB-AA87-7E51F845EA6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9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emf"/><Relationship Id="rId18" Type="http://schemas.openxmlformats.org/officeDocument/2006/relationships/image" Target="../media/image18.e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26.bin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1.bin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28.e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23.bin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23" Type="http://schemas.openxmlformats.org/officeDocument/2006/relationships/image" Target="../media/image27.emf"/><Relationship Id="rId10" Type="http://schemas.openxmlformats.org/officeDocument/2006/relationships/oleObject" Target="../embeddings/oleObject20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34.emf"/><Relationship Id="rId7" Type="http://schemas.openxmlformats.org/officeDocument/2006/relationships/image" Target="../media/image30.e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2.emf"/><Relationship Id="rId25" Type="http://schemas.openxmlformats.org/officeDocument/2006/relationships/image" Target="../media/image36.e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5.emf"/><Relationship Id="rId24" Type="http://schemas.openxmlformats.org/officeDocument/2006/relationships/oleObject" Target="../embeddings/oleObject40.bin"/><Relationship Id="rId5" Type="http://schemas.openxmlformats.org/officeDocument/2006/relationships/image" Target="../media/image29.emf"/><Relationship Id="rId15" Type="http://schemas.openxmlformats.org/officeDocument/2006/relationships/oleObject" Target="../embeddings/oleObject35.bin"/><Relationship Id="rId23" Type="http://schemas.openxmlformats.org/officeDocument/2006/relationships/image" Target="../media/image35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emf"/><Relationship Id="rId14" Type="http://schemas.openxmlformats.org/officeDocument/2006/relationships/image" Target="../media/image26.emf"/><Relationship Id="rId22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1.emf"/><Relationship Id="rId18" Type="http://schemas.openxmlformats.org/officeDocument/2006/relationships/image" Target="../media/image18.emf"/><Relationship Id="rId26" Type="http://schemas.openxmlformats.org/officeDocument/2006/relationships/image" Target="../media/image44.e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50.bin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45.bin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47.bin"/><Relationship Id="rId20" Type="http://schemas.openxmlformats.org/officeDocument/2006/relationships/image" Target="../media/image26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0.emf"/><Relationship Id="rId24" Type="http://schemas.openxmlformats.org/officeDocument/2006/relationships/image" Target="../media/image43.emf"/><Relationship Id="rId5" Type="http://schemas.openxmlformats.org/officeDocument/2006/relationships/image" Target="../media/image37.emf"/><Relationship Id="rId15" Type="http://schemas.openxmlformats.org/officeDocument/2006/relationships/image" Target="../media/image25.emf"/><Relationship Id="rId23" Type="http://schemas.openxmlformats.org/officeDocument/2006/relationships/oleObject" Target="../embeddings/oleObject51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46.bin"/><Relationship Id="rId22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oleObject" Target="../embeddings/oleObject58.bin"/><Relationship Id="rId18" Type="http://schemas.openxmlformats.org/officeDocument/2006/relationships/oleObject" Target="../embeddings/oleObject61.bin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3.xml"/><Relationship Id="rId16" Type="http://schemas.openxmlformats.org/officeDocument/2006/relationships/image" Target="../media/image26.e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e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4.bin"/><Relationship Id="rId10" Type="http://schemas.openxmlformats.org/officeDocument/2006/relationships/image" Target="../media/image48.e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0.emf"/><Relationship Id="rId22" Type="http://schemas.openxmlformats.org/officeDocument/2006/relationships/image" Target="../media/image5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5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54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7.emf"/><Relationship Id="rId12" Type="http://schemas.openxmlformats.org/officeDocument/2006/relationships/oleObject" Target="../embeddings/oleObject7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7.e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9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60.png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6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4.bin"/><Relationship Id="rId7" Type="http://schemas.openxmlformats.org/officeDocument/2006/relationships/image" Target="../media/image66.png"/><Relationship Id="rId12" Type="http://schemas.openxmlformats.org/officeDocument/2006/relationships/image" Target="../media/image67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emf"/><Relationship Id="rId11" Type="http://schemas.openxmlformats.org/officeDocument/2006/relationships/image" Target="../media/image65.emf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77.bin"/><Relationship Id="rId4" Type="http://schemas.openxmlformats.org/officeDocument/2006/relationships/image" Target="../media/image62.emf"/><Relationship Id="rId9" Type="http://schemas.openxmlformats.org/officeDocument/2006/relationships/image" Target="../media/image64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62200" y="3962400"/>
            <a:ext cx="6400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Bijay</a:t>
            </a:r>
            <a:r>
              <a:rPr lang="en-US" b="1" dirty="0" smtClean="0"/>
              <a:t> </a:t>
            </a:r>
            <a:r>
              <a:rPr lang="en-US" b="1" dirty="0" err="1" smtClean="0"/>
              <a:t>Bhattarai</a:t>
            </a:r>
            <a:endParaRPr lang="en-US" dirty="0" smtClean="0"/>
          </a:p>
          <a:p>
            <a:pPr algn="ctr"/>
            <a:endParaRPr lang="en-US" dirty="0" smtClean="0"/>
          </a:p>
          <a:p>
            <a:pPr algn="ctr"/>
            <a:r>
              <a:rPr lang="en-US" u="sng" dirty="0" smtClean="0"/>
              <a:t>Faculty Advisor</a:t>
            </a:r>
          </a:p>
          <a:p>
            <a:pPr algn="ctr"/>
            <a:r>
              <a:rPr lang="en-US" dirty="0" smtClean="0"/>
              <a:t>Debra D. </a:t>
            </a:r>
            <a:r>
              <a:rPr lang="en-US" dirty="0" err="1" smtClean="0"/>
              <a:t>Dolliver</a:t>
            </a:r>
            <a:endParaRPr lang="en-US" dirty="0" smtClean="0"/>
          </a:p>
          <a:p>
            <a:pPr algn="ctr"/>
            <a:r>
              <a:rPr lang="en-US" dirty="0" smtClean="0"/>
              <a:t>Kevin </a:t>
            </a:r>
            <a:r>
              <a:rPr lang="en-US" dirty="0" err="1" smtClean="0"/>
              <a:t>Shaughnessy</a:t>
            </a:r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University of Louisiana System Academic Summit 2013</a:t>
            </a:r>
            <a:endParaRPr lang="en-US" dirty="0" smtClean="0"/>
          </a:p>
          <a:p>
            <a:pPr algn="ctr"/>
            <a:r>
              <a:rPr lang="en-US" dirty="0" smtClean="0"/>
              <a:t>04/13/2013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" y="1828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ZUKI COUPLING OF </a:t>
            </a:r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ALKOXYIMIDOYL HALIDES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334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 Optimiza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533400" y="1219200"/>
          <a:ext cx="2133600" cy="4114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1336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Ligands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Ph</a:t>
                      </a:r>
                      <a:r>
                        <a:rPr lang="en-US" baseline="-25000" dirty="0" smtClean="0"/>
                        <a:t>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dppf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/>
                        <a:t>PH(t-Bu)</a:t>
                      </a:r>
                      <a:r>
                        <a:rPr lang="en-US" sz="1800" kern="1200" baseline="-25000" dirty="0" smtClean="0"/>
                        <a:t>3</a:t>
                      </a:r>
                      <a:r>
                        <a:rPr lang="en-US" sz="1800" kern="1200" dirty="0" smtClean="0"/>
                        <a:t>BF</a:t>
                      </a:r>
                      <a:r>
                        <a:rPr lang="en-US" sz="1800" kern="1200" baseline="-25000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err="1" smtClean="0"/>
                        <a:t>SPhos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 </a:t>
                      </a:r>
                      <a:r>
                        <a:rPr lang="en-US" dirty="0" err="1" smtClean="0"/>
                        <a:t>ligand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724400" y="1981200"/>
          <a:ext cx="1752600" cy="3352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52600"/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olvent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MeOH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F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HF/</a:t>
                      </a:r>
                      <a:r>
                        <a:rPr lang="en-US" sz="1800" kern="1200" dirty="0" smtClean="0"/>
                        <a:t>H</a:t>
                      </a:r>
                      <a:r>
                        <a:rPr lang="en-US" sz="1800" kern="1200" baseline="-25000" dirty="0" smtClean="0"/>
                        <a:t>2</a:t>
                      </a:r>
                      <a:r>
                        <a:rPr lang="en-US" sz="1800" kern="1200" dirty="0" smtClean="0"/>
                        <a:t>O</a:t>
                      </a:r>
                    </a:p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629400" y="2590800"/>
          <a:ext cx="2057400" cy="1219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57400"/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centration</a:t>
                      </a:r>
                      <a:r>
                        <a:rPr lang="en-US" baseline="0" dirty="0" smtClean="0"/>
                        <a:t> of Reaction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19400" y="1981200"/>
          <a:ext cx="1752600" cy="3352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52600"/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ses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</a:t>
                      </a:r>
                      <a:r>
                        <a:rPr kumimoji="0"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s</a:t>
                      </a:r>
                      <a:r>
                        <a:rPr kumimoji="0"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</a:t>
                      </a:r>
                      <a:r>
                        <a:rPr kumimoji="0"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OH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334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 Optimiza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533400" y="1219200"/>
          <a:ext cx="2133600" cy="4114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1336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Ligands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Ph</a:t>
                      </a:r>
                      <a:r>
                        <a:rPr lang="en-US" baseline="-25000" dirty="0" smtClean="0"/>
                        <a:t>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dppf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</a:rPr>
                        <a:t>PH(t-Bu)</a:t>
                      </a:r>
                      <a:r>
                        <a:rPr lang="en-US" sz="1800" kern="1200" baseline="-25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</a:rPr>
                        <a:t>BF</a:t>
                      </a:r>
                      <a:r>
                        <a:rPr lang="en-US" sz="1800" kern="1200" baseline="-250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err="1" smtClean="0"/>
                        <a:t>SPhos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 </a:t>
                      </a:r>
                      <a:r>
                        <a:rPr lang="en-US" dirty="0" err="1" smtClean="0"/>
                        <a:t>ligand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724400" y="1981200"/>
          <a:ext cx="1752600" cy="3352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52600"/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olvent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MeOH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F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THF/</a:t>
                      </a:r>
                      <a:r>
                        <a:rPr lang="en-US" sz="1800" kern="1200" dirty="0" smtClean="0"/>
                        <a:t>H</a:t>
                      </a:r>
                      <a:r>
                        <a:rPr lang="en-US" sz="1800" kern="1200" baseline="-25000" dirty="0" smtClean="0"/>
                        <a:t>2</a:t>
                      </a:r>
                      <a:r>
                        <a:rPr lang="en-US" sz="1800" kern="1200" dirty="0" smtClean="0"/>
                        <a:t>O</a:t>
                      </a:r>
                    </a:p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629400" y="2590800"/>
          <a:ext cx="2057400" cy="1219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57400"/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centration</a:t>
                      </a:r>
                      <a:r>
                        <a:rPr lang="en-US" baseline="0" dirty="0" smtClean="0"/>
                        <a:t> of Reaction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19400" y="1981200"/>
          <a:ext cx="1752600" cy="3352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52600"/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ses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800" kern="1200" baseline="-250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CO</a:t>
                      </a:r>
                      <a:r>
                        <a:rPr kumimoji="0" lang="en-US" sz="1800" kern="1200" baseline="-250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s</a:t>
                      </a:r>
                      <a:r>
                        <a:rPr kumimoji="0"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</a:t>
                      </a:r>
                      <a:r>
                        <a:rPr kumimoji="0"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OH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3340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 Optimiza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533400" y="1219200"/>
          <a:ext cx="2133600" cy="4114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133600"/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Ligands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Ph</a:t>
                      </a:r>
                      <a:r>
                        <a:rPr lang="en-US" baseline="-25000" dirty="0" smtClean="0"/>
                        <a:t>3</a:t>
                      </a:r>
                      <a:endParaRPr lang="en-US" baseline="-25000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dppf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</a:rPr>
                        <a:t>PH(t-Bu)</a:t>
                      </a:r>
                      <a:r>
                        <a:rPr lang="en-US" sz="1800" kern="1200" baseline="-25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</a:rPr>
                        <a:t>BF</a:t>
                      </a:r>
                      <a:r>
                        <a:rPr lang="en-US" sz="1800" kern="1200" baseline="-25000" dirty="0" smtClean="0">
                          <a:solidFill>
                            <a:srgbClr val="FF0000"/>
                          </a:solidFill>
                        </a:rPr>
                        <a:t>4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err="1" smtClean="0"/>
                        <a:t>SPhos</a:t>
                      </a:r>
                      <a:endParaRPr lang="en-US" dirty="0"/>
                    </a:p>
                  </a:txBody>
                  <a:tcPr anchor="ctr"/>
                </a:tc>
              </a:tr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 </a:t>
                      </a:r>
                      <a:r>
                        <a:rPr lang="en-US" dirty="0" err="1" smtClean="0"/>
                        <a:t>ligand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724400" y="1981200"/>
          <a:ext cx="1752600" cy="3352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52600"/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olvent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MeOH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F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THF/</a:t>
                      </a: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</a:rPr>
                        <a:t>O</a:t>
                      </a:r>
                    </a:p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629400" y="2590800"/>
          <a:ext cx="2057400" cy="1219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57400"/>
              </a:tblGrid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centration</a:t>
                      </a:r>
                      <a:r>
                        <a:rPr lang="en-US" baseline="0" dirty="0" smtClean="0"/>
                        <a:t> of Reaction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19400" y="1981200"/>
          <a:ext cx="1752600" cy="33528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752600"/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ases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800" kern="1200" baseline="-250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CO</a:t>
                      </a:r>
                      <a:r>
                        <a:rPr kumimoji="0" lang="en-US" sz="1800" kern="1200" baseline="-250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s</a:t>
                      </a:r>
                      <a:r>
                        <a:rPr kumimoji="0"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kumimoji="0"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O</a:t>
                      </a:r>
                      <a:r>
                        <a:rPr kumimoji="0"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 anchor="ctr"/>
                </a:tc>
              </a:tr>
              <a:tr h="8382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OH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81000"/>
            <a:ext cx="701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zuki cross coupling reaction of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koxybenzimidoyl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alide with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ifluoroborate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alt or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ronic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cid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80999" y="2590800"/>
          <a:ext cx="4191001" cy="3665962"/>
        </p:xfrm>
        <a:graphic>
          <a:graphicData uri="http://schemas.openxmlformats.org/drawingml/2006/table">
            <a:tbl>
              <a:tblPr/>
              <a:tblGrid>
                <a:gridCol w="759698"/>
                <a:gridCol w="558287"/>
                <a:gridCol w="1052490"/>
                <a:gridCol w="606842"/>
                <a:gridCol w="606842"/>
                <a:gridCol w="606842"/>
              </a:tblGrid>
              <a:tr h="362392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Compound</a:t>
                      </a:r>
                      <a:r>
                        <a:rPr lang="en-US" sz="12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ED5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Ar</a:t>
                      </a:r>
                      <a:endParaRPr lang="en-US" sz="1000" b="1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ED5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R'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ED5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2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ED5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ED5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Isolated Yield</a:t>
                      </a:r>
                      <a:r>
                        <a:rPr lang="en-US" sz="12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38ED5"/>
                    </a:solidFill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Z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OCH</a:t>
                      </a:r>
                      <a:r>
                        <a:rPr lang="en-US" sz="1000" b="1" i="0" u="none" strike="noStrike" baseline="-250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O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(OH)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Z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Cl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Cl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(OH)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Z</a:t>
                      </a:r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o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Z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(OH)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5Z</a:t>
                      </a:r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NO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2%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6Z</a:t>
                      </a:r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NO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0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Z</a:t>
                      </a:r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mesityl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%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Z</a:t>
                      </a:r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Pr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Z</a:t>
                      </a:r>
                      <a:r>
                        <a:rPr lang="en-US" sz="12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0Z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CH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=C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(OH)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1Z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vinyl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(OH)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0238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2Z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en-US" sz="1000" b="1" i="0" u="none" strike="noStrike" dirty="0" err="1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iperidin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(OH)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638674" y="2590800"/>
          <a:ext cx="4124326" cy="2097405"/>
        </p:xfrm>
        <a:graphic>
          <a:graphicData uri="http://schemas.openxmlformats.org/drawingml/2006/table">
            <a:tbl>
              <a:tblPr/>
              <a:tblGrid>
                <a:gridCol w="771525"/>
                <a:gridCol w="762000"/>
                <a:gridCol w="597562"/>
                <a:gridCol w="664413"/>
                <a:gridCol w="664413"/>
                <a:gridCol w="664413"/>
              </a:tblGrid>
              <a:tr h="2190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Compound</a:t>
                      </a:r>
                      <a:r>
                        <a:rPr lang="en-US" sz="12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err="1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Ar</a:t>
                      </a:r>
                      <a:endParaRPr lang="en-US" sz="1000" b="1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R'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R</a:t>
                      </a:r>
                      <a:r>
                        <a:rPr lang="en-US" sz="12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Isolated Yield</a:t>
                      </a:r>
                      <a:r>
                        <a:rPr lang="en-US" sz="1200" b="1" i="0" u="none" strike="noStrike" dirty="0">
                          <a:solidFill>
                            <a:srgbClr val="FFFFFF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FFFFFF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1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OCH</a:t>
                      </a:r>
                      <a:r>
                        <a:rPr lang="en-US" sz="1000" b="1" i="0" u="none" strike="noStrike" baseline="-250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7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Cl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4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CH</a:t>
                      </a:r>
                      <a:r>
                        <a:rPr lang="en-US" sz="1000" b="1" i="0" u="none" strike="noStrike" baseline="-250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5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NO</a:t>
                      </a:r>
                      <a:r>
                        <a:rPr lang="en-US" sz="1000" b="1" i="0" u="none" strike="noStrike" baseline="-250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(OH)</a:t>
                      </a:r>
                      <a:r>
                        <a:rPr lang="en-US" sz="1000" b="1" i="0" u="none" strike="noStrike" baseline="-250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6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m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NO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(OH)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E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Pr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1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9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OCH</a:t>
                      </a:r>
                      <a:r>
                        <a:rPr lang="en-US" sz="1000" b="1" i="0" u="none" strike="noStrike" baseline="-250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-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1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2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</a:tr>
              <a:tr h="219075">
                <a:tc>
                  <a:txBody>
                    <a:bodyPr/>
                    <a:lstStyle/>
                    <a:p>
                      <a:pPr algn="ctr" rtl="0" fontAlgn="ctr"/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-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h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1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p-</a:t>
                      </a:r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1" u="none" strike="noStrike" baseline="-2500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1" u="none" strike="noStrike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CH</a:t>
                      </a:r>
                      <a:r>
                        <a:rPr lang="en-US" sz="1000" b="1" i="0" u="none" strike="noStrike" baseline="-25000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 dirty="0" smtClean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endParaRPr lang="en-US" sz="1000" b="1" i="0" u="none" strike="noStrike" dirty="0">
                        <a:solidFill>
                          <a:srgbClr val="00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BF</a:t>
                      </a:r>
                      <a:r>
                        <a:rPr lang="en-US" sz="1000" b="1" i="0" u="none" strike="noStrike" baseline="-25000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  <a:tc>
                  <a:txBody>
                    <a:bodyPr/>
                    <a:lstStyle/>
                    <a:p>
                      <a:pPr algn="ctr" rtl="0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latin typeface="Arial" pitchFamily="34" charset="0"/>
                          <a:cs typeface="Arial" pitchFamily="34" charset="0"/>
                        </a:rPr>
                        <a:t>8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538ED5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8DB4E3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143000" y="1066800"/>
          <a:ext cx="59340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MDLDrawObject Class" r:id="rId4" imgW="5934110" imgH="1352637" progId="">
                  <p:embed/>
                </p:oleObj>
              </mc:Choice>
              <mc:Fallback>
                <p:oleObj name="MDLDrawObject Class" r:id="rId4" imgW="5934110" imgH="1352637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593407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133600" y="6519446"/>
            <a:ext cx="8458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 err="1" smtClean="0">
                <a:cs typeface="Arial" pitchFamily="34" charset="0"/>
              </a:rPr>
              <a:t>Dolliver</a:t>
            </a:r>
            <a:r>
              <a:rPr lang="en-US" sz="1600" dirty="0" smtClean="0">
                <a:cs typeface="Arial" pitchFamily="34" charset="0"/>
              </a:rPr>
              <a:t>, D.D. et al. </a:t>
            </a:r>
            <a:r>
              <a:rPr lang="en-US" sz="1600" i="1" dirty="0" smtClean="0">
                <a:cs typeface="Arial" pitchFamily="34" charset="0"/>
              </a:rPr>
              <a:t>J</a:t>
            </a:r>
            <a:r>
              <a:rPr lang="en-US" sz="1600" i="1" dirty="0">
                <a:cs typeface="Arial" pitchFamily="34" charset="0"/>
              </a:rPr>
              <a:t>. Org. Chem.</a:t>
            </a:r>
            <a:r>
              <a:rPr lang="en-US" sz="1600" dirty="0">
                <a:cs typeface="Arial" pitchFamily="34" charset="0"/>
              </a:rPr>
              <a:t>, </a:t>
            </a:r>
            <a:r>
              <a:rPr lang="en-US" sz="1600" b="1" dirty="0" smtClean="0">
                <a:cs typeface="Arial" pitchFamily="34" charset="0"/>
              </a:rPr>
              <a:t>2013</a:t>
            </a:r>
            <a:endParaRPr lang="en-US" sz="1600" dirty="0"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0" y="0"/>
          <a:ext cx="9144001" cy="691896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743200"/>
                <a:gridCol w="2362200"/>
                <a:gridCol w="2590800"/>
                <a:gridCol w="1447801"/>
              </a:tblGrid>
              <a:tr h="205740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Imidoyl</a:t>
                      </a:r>
                      <a:r>
                        <a:rPr lang="en-US" sz="180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Halide</a:t>
                      </a:r>
                      <a:endParaRPr lang="en-US" sz="1800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Boronic</a:t>
                      </a:r>
                      <a:r>
                        <a:rPr lang="en-US" sz="1800" baseline="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R group</a:t>
                      </a:r>
                    </a:p>
                    <a:p>
                      <a:pPr algn="ctr"/>
                      <a:r>
                        <a:rPr lang="en-US" sz="1800" baseline="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B(OH)</a:t>
                      </a:r>
                      <a:r>
                        <a:rPr lang="en-US" sz="1800" baseline="-2500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800" baseline="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or RBF</a:t>
                      </a:r>
                      <a:r>
                        <a:rPr lang="en-US" sz="1800" baseline="-2500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800" baseline="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K</a:t>
                      </a:r>
                      <a:endParaRPr lang="en-US" sz="1800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Product</a:t>
                      </a:r>
                      <a:endParaRPr lang="en-US" sz="1800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%Yield</a:t>
                      </a:r>
                    </a:p>
                    <a:p>
                      <a:endParaRPr lang="en-US" sz="1400" dirty="0" smtClean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r>
                        <a:rPr lang="en-US" sz="140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(yield</a:t>
                      </a:r>
                      <a:r>
                        <a:rPr lang="en-US" sz="1400" baseline="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in parenthesis had </a:t>
                      </a:r>
                      <a:r>
                        <a:rPr lang="en-US" sz="1400" baseline="0" dirty="0" err="1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rifluoroborate</a:t>
                      </a:r>
                      <a:r>
                        <a:rPr lang="en-US" sz="1400" baseline="0" dirty="0" smtClean="0">
                          <a:ln>
                            <a:solidFill>
                              <a:schemeClr val="tx2">
                                <a:lumMod val="60000"/>
                                <a:lumOff val="40000"/>
                              </a:schemeClr>
                            </a:solidFill>
                          </a:ln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salt as boron reactant)</a:t>
                      </a:r>
                      <a:endParaRPr lang="en-US" sz="1400" dirty="0" smtClean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861560">
                <a:tc>
                  <a:txBody>
                    <a:bodyPr/>
                    <a:lstStyle/>
                    <a:p>
                      <a:endParaRPr lang="en-US" sz="1800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3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4640" name="Object 16"/>
          <p:cNvGraphicFramePr>
            <a:graphicFrameLocks noChangeAspect="1"/>
          </p:cNvGraphicFramePr>
          <p:nvPr/>
        </p:nvGraphicFramePr>
        <p:xfrm>
          <a:off x="5105400" y="3352800"/>
          <a:ext cx="235267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3" name="MDLDrawObject Class" r:id="rId4" imgW="2352805" imgH="1809635" progId="">
                  <p:embed/>
                </p:oleObj>
              </mc:Choice>
              <mc:Fallback>
                <p:oleObj name="MDLDrawObject Class" r:id="rId4" imgW="2352805" imgH="1809635" progId="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352800"/>
                        <a:ext cx="235267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1" name="Object 17"/>
          <p:cNvGraphicFramePr>
            <a:graphicFrameLocks noChangeAspect="1"/>
          </p:cNvGraphicFramePr>
          <p:nvPr/>
        </p:nvGraphicFramePr>
        <p:xfrm>
          <a:off x="3048000" y="3962400"/>
          <a:ext cx="15621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4" name="MDLDrawObject Class" r:id="rId6" imgW="1562148" imgH="1124003" progId="">
                  <p:embed/>
                </p:oleObj>
              </mc:Choice>
              <mc:Fallback>
                <p:oleObj name="MDLDrawObject Class" r:id="rId6" imgW="1562148" imgH="1124003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15621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2" name="Object 18"/>
          <p:cNvGraphicFramePr>
            <a:graphicFrameLocks noChangeAspect="1"/>
          </p:cNvGraphicFramePr>
          <p:nvPr/>
        </p:nvGraphicFramePr>
        <p:xfrm>
          <a:off x="457200" y="3429000"/>
          <a:ext cx="1560513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5" name="MDLDrawObject Class" r:id="rId8" imgW="1638271" imgH="1895474" progId="">
                  <p:embed/>
                </p:oleObj>
              </mc:Choice>
              <mc:Fallback>
                <p:oleObj name="MDLDrawObject Class" r:id="rId8" imgW="1638271" imgH="1895474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1560513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" y="0"/>
          <a:ext cx="9144001" cy="68580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743200"/>
                <a:gridCol w="2362200"/>
                <a:gridCol w="2743200"/>
                <a:gridCol w="1295401"/>
              </a:tblGrid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93(99)</a:t>
                      </a:r>
                      <a:endParaRPr lang="en-US" b="0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85</a:t>
                      </a:r>
                      <a:r>
                        <a:rPr lang="en-US" baseline="0" dirty="0" smtClean="0"/>
                        <a:t> (85)</a:t>
                      </a:r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9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00(88)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5561013" y="0"/>
          <a:ext cx="206216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7" name="MDLDrawObject Class" r:id="rId4" imgW="2495603" imgH="1952700" progId="">
                  <p:embed/>
                </p:oleObj>
              </mc:Choice>
              <mc:Fallback>
                <p:oleObj name="MDLDrawObject Class" r:id="rId4" imgW="2495603" imgH="1952700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013" y="0"/>
                        <a:ext cx="2062162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78" name="Object 18"/>
          <p:cNvGraphicFramePr>
            <a:graphicFrameLocks noChangeAspect="1"/>
          </p:cNvGraphicFramePr>
          <p:nvPr/>
        </p:nvGraphicFramePr>
        <p:xfrm>
          <a:off x="3052763" y="5438775"/>
          <a:ext cx="18097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8" name="MDLDrawObject Class" r:id="rId6" imgW="1809684" imgH="1181229" progId="">
                  <p:embed/>
                </p:oleObj>
              </mc:Choice>
              <mc:Fallback>
                <p:oleObj name="MDLDrawObject Class" r:id="rId6" imgW="1809684" imgH="1181229" progId="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5438775"/>
                        <a:ext cx="180975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5" name="Object 25"/>
          <p:cNvGraphicFramePr>
            <a:graphicFrameLocks noChangeAspect="1"/>
          </p:cNvGraphicFramePr>
          <p:nvPr/>
        </p:nvGraphicFramePr>
        <p:xfrm>
          <a:off x="5319713" y="1676401"/>
          <a:ext cx="22383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9" name="MDLDrawObject Class" r:id="rId8" imgW="2505051" imgH="1942982" progId="">
                  <p:embed/>
                </p:oleObj>
              </mc:Choice>
              <mc:Fallback>
                <p:oleObj name="MDLDrawObject Class" r:id="rId8" imgW="2505051" imgH="1942982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676401"/>
                        <a:ext cx="223837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8" name="Object 28"/>
          <p:cNvGraphicFramePr>
            <a:graphicFrameLocks noChangeAspect="1"/>
          </p:cNvGraphicFramePr>
          <p:nvPr/>
        </p:nvGraphicFramePr>
        <p:xfrm>
          <a:off x="5410200" y="5105400"/>
          <a:ext cx="220345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0" name="MDLDrawObject Class" r:id="rId10" imgW="2743139" imgH="1971595" progId="">
                  <p:embed/>
                </p:oleObj>
              </mc:Choice>
              <mc:Fallback>
                <p:oleObj name="MDLDrawObject Class" r:id="rId10" imgW="2743139" imgH="1971595" progId="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05400"/>
                        <a:ext cx="220345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9" name="Object 29"/>
          <p:cNvGraphicFramePr>
            <a:graphicFrameLocks noChangeAspect="1"/>
          </p:cNvGraphicFramePr>
          <p:nvPr/>
        </p:nvGraphicFramePr>
        <p:xfrm>
          <a:off x="5267325" y="3332163"/>
          <a:ext cx="2563813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1" name="MDLDrawObject Class" r:id="rId12" imgW="2724243" imgH="2009655" progId="">
                  <p:embed/>
                </p:oleObj>
              </mc:Choice>
              <mc:Fallback>
                <p:oleObj name="MDLDrawObject Class" r:id="rId12" imgW="2724243" imgH="2009655" progId="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3332163"/>
                        <a:ext cx="2563813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0" name="Object 30"/>
          <p:cNvGraphicFramePr>
            <a:graphicFrameLocks noChangeAspect="1"/>
          </p:cNvGraphicFramePr>
          <p:nvPr/>
        </p:nvGraphicFramePr>
        <p:xfrm>
          <a:off x="3257550" y="2057400"/>
          <a:ext cx="13144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2" name="MDLDrawObject Class" r:id="rId14" imgW="1314342" imgH="1057330" progId="">
                  <p:embed/>
                </p:oleObj>
              </mc:Choice>
              <mc:Fallback>
                <p:oleObj name="MDLDrawObject Class" r:id="rId14" imgW="1314342" imgH="1057330" progId="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2057400"/>
                        <a:ext cx="13144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1" name="Object 31"/>
          <p:cNvGraphicFramePr>
            <a:graphicFrameLocks noChangeAspect="1"/>
          </p:cNvGraphicFramePr>
          <p:nvPr/>
        </p:nvGraphicFramePr>
        <p:xfrm>
          <a:off x="3333750" y="3657600"/>
          <a:ext cx="13144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3" name="MDLDrawObject Class" r:id="rId16" imgW="1314342" imgH="1057330" progId="">
                  <p:embed/>
                </p:oleObj>
              </mc:Choice>
              <mc:Fallback>
                <p:oleObj name="MDLDrawObject Class" r:id="rId16" imgW="1314342" imgH="1057330" progId="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657600"/>
                        <a:ext cx="13144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2" name="Object 32"/>
          <p:cNvGraphicFramePr>
            <a:graphicFrameLocks noChangeAspect="1"/>
          </p:cNvGraphicFramePr>
          <p:nvPr/>
        </p:nvGraphicFramePr>
        <p:xfrm>
          <a:off x="3124200" y="304800"/>
          <a:ext cx="15621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4" name="MDLDrawObject Class" r:id="rId17" imgW="1562148" imgH="1124003" progId="">
                  <p:embed/>
                </p:oleObj>
              </mc:Choice>
              <mc:Fallback>
                <p:oleObj name="MDLDrawObject Class" r:id="rId17" imgW="1562148" imgH="1124003" progId="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04800"/>
                        <a:ext cx="15621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3" name="Object 33"/>
          <p:cNvGraphicFramePr>
            <a:graphicFrameLocks noChangeAspect="1"/>
          </p:cNvGraphicFramePr>
          <p:nvPr/>
        </p:nvGraphicFramePr>
        <p:xfrm>
          <a:off x="762000" y="-76200"/>
          <a:ext cx="16287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5" name="MDLDrawObject Class" r:id="rId19" imgW="1628823" imgH="1895474" progId="">
                  <p:embed/>
                </p:oleObj>
              </mc:Choice>
              <mc:Fallback>
                <p:oleObj name="MDLDrawObject Class" r:id="rId19" imgW="1628823" imgH="1895474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-76200"/>
                        <a:ext cx="16287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4" name="Object 34"/>
          <p:cNvGraphicFramePr>
            <a:graphicFrameLocks noChangeAspect="1"/>
          </p:cNvGraphicFramePr>
          <p:nvPr/>
        </p:nvGraphicFramePr>
        <p:xfrm>
          <a:off x="581025" y="5029200"/>
          <a:ext cx="1628775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6" name="MDLDrawObject Class" r:id="rId21" imgW="1628823" imgH="1895474" progId="">
                  <p:embed/>
                </p:oleObj>
              </mc:Choice>
              <mc:Fallback>
                <p:oleObj name="MDLDrawObject Class" r:id="rId21" imgW="1628823" imgH="1895474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5029200"/>
                        <a:ext cx="1628775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5" name="Object 35"/>
          <p:cNvGraphicFramePr>
            <a:graphicFrameLocks noChangeAspect="1"/>
          </p:cNvGraphicFramePr>
          <p:nvPr/>
        </p:nvGraphicFramePr>
        <p:xfrm>
          <a:off x="671513" y="1685925"/>
          <a:ext cx="1843087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7" name="MDLDrawObject Class" r:id="rId22" imgW="1933586" imgH="1895474" progId="">
                  <p:embed/>
                </p:oleObj>
              </mc:Choice>
              <mc:Fallback>
                <p:oleObj name="MDLDrawObject Class" r:id="rId22" imgW="1933586" imgH="1895474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1685925"/>
                        <a:ext cx="1843087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6" name="Object 36"/>
          <p:cNvGraphicFramePr>
            <a:graphicFrameLocks noChangeAspect="1"/>
          </p:cNvGraphicFramePr>
          <p:nvPr/>
        </p:nvGraphicFramePr>
        <p:xfrm>
          <a:off x="606425" y="3335337"/>
          <a:ext cx="2060575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8" name="MDLDrawObject Class" r:id="rId24" imgW="2162226" imgH="1924087" progId="">
                  <p:embed/>
                </p:oleObj>
              </mc:Choice>
              <mc:Fallback>
                <p:oleObj name="MDLDrawObject Class" r:id="rId24" imgW="2162226" imgH="1924087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335337"/>
                        <a:ext cx="2060575" cy="184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" y="0"/>
          <a:ext cx="9144001" cy="68580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743200"/>
                <a:gridCol w="2362200"/>
                <a:gridCol w="2743200"/>
                <a:gridCol w="1295401"/>
              </a:tblGrid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</a:rPr>
                        <a:t>100(88)</a:t>
                      </a:r>
                      <a:endParaRPr lang="en-US" b="0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81(75)</a:t>
                      </a:r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97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3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3860" name="Object 20"/>
          <p:cNvGraphicFramePr>
            <a:graphicFrameLocks noChangeAspect="1"/>
          </p:cNvGraphicFramePr>
          <p:nvPr/>
        </p:nvGraphicFramePr>
        <p:xfrm>
          <a:off x="2976563" y="5329238"/>
          <a:ext cx="1952625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7" name="MDLDrawObject Class" r:id="rId4" imgW="1952752" imgH="1428758" progId="">
                  <p:embed/>
                </p:oleObj>
              </mc:Choice>
              <mc:Fallback>
                <p:oleObj name="MDLDrawObject Class" r:id="rId4" imgW="1952752" imgH="1428758" progId="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5329238"/>
                        <a:ext cx="1952625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4" name="Object 34"/>
          <p:cNvGraphicFramePr>
            <a:graphicFrameLocks noChangeAspect="1"/>
          </p:cNvGraphicFramePr>
          <p:nvPr/>
        </p:nvGraphicFramePr>
        <p:xfrm>
          <a:off x="5334000" y="3352800"/>
          <a:ext cx="2438400" cy="1844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8" name="MDLDrawObject Class" r:id="rId6" imgW="2819532" imgH="2324128" progId="">
                  <p:embed/>
                </p:oleObj>
              </mc:Choice>
              <mc:Fallback>
                <p:oleObj name="MDLDrawObject Class" r:id="rId6" imgW="2819532" imgH="2324128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52800"/>
                        <a:ext cx="2438400" cy="1844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5" name="Object 35"/>
          <p:cNvGraphicFramePr>
            <a:graphicFrameLocks noChangeAspect="1"/>
          </p:cNvGraphicFramePr>
          <p:nvPr/>
        </p:nvGraphicFramePr>
        <p:xfrm>
          <a:off x="5257800" y="5105400"/>
          <a:ext cx="2438401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9" name="MDLDrawObject Class" r:id="rId8" imgW="2886208" imgH="2304963" progId="">
                  <p:embed/>
                </p:oleObj>
              </mc:Choice>
              <mc:Fallback>
                <p:oleObj name="MDLDrawObject Class" r:id="rId8" imgW="2886208" imgH="2304963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105400"/>
                        <a:ext cx="2438401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6" name="Object 36"/>
          <p:cNvGraphicFramePr>
            <a:graphicFrameLocks noChangeAspect="1"/>
          </p:cNvGraphicFramePr>
          <p:nvPr/>
        </p:nvGraphicFramePr>
        <p:xfrm>
          <a:off x="3200400" y="304800"/>
          <a:ext cx="13144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0" name="MDLDrawObject Class" r:id="rId10" imgW="1314342" imgH="1057330" progId="">
                  <p:embed/>
                </p:oleObj>
              </mc:Choice>
              <mc:Fallback>
                <p:oleObj name="MDLDrawObject Class" r:id="rId10" imgW="1314342" imgH="1057330" progId="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04800"/>
                        <a:ext cx="13144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7" name="Object 37"/>
          <p:cNvGraphicFramePr>
            <a:graphicFrameLocks noChangeAspect="1"/>
          </p:cNvGraphicFramePr>
          <p:nvPr/>
        </p:nvGraphicFramePr>
        <p:xfrm>
          <a:off x="3276600" y="3733800"/>
          <a:ext cx="13144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1" name="MDLDrawObject Class" r:id="rId12" imgW="1314342" imgH="1057330" progId="">
                  <p:embed/>
                </p:oleObj>
              </mc:Choice>
              <mc:Fallback>
                <p:oleObj name="MDLDrawObject Class" r:id="rId12" imgW="1314342" imgH="1057330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3800"/>
                        <a:ext cx="13144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8" name="Object 38"/>
          <p:cNvGraphicFramePr>
            <a:graphicFrameLocks noChangeAspect="1"/>
          </p:cNvGraphicFramePr>
          <p:nvPr/>
        </p:nvGraphicFramePr>
        <p:xfrm>
          <a:off x="609600" y="1676400"/>
          <a:ext cx="15525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2" name="MDLDrawObject Class" r:id="rId13" imgW="1628823" imgH="1895474" progId="">
                  <p:embed/>
                </p:oleObj>
              </mc:Choice>
              <mc:Fallback>
                <p:oleObj name="MDLDrawObject Class" r:id="rId13" imgW="1628823" imgH="1895474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15525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9" name="Object 39"/>
          <p:cNvGraphicFramePr>
            <a:graphicFrameLocks noChangeAspect="1"/>
          </p:cNvGraphicFramePr>
          <p:nvPr/>
        </p:nvGraphicFramePr>
        <p:xfrm>
          <a:off x="533400" y="5114925"/>
          <a:ext cx="15525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3" name="MDLDrawObject Class" r:id="rId15" imgW="1628823" imgH="1895474" progId="">
                  <p:embed/>
                </p:oleObj>
              </mc:Choice>
              <mc:Fallback>
                <p:oleObj name="MDLDrawObject Class" r:id="rId15" imgW="1628823" imgH="1895474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14925"/>
                        <a:ext cx="15525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1" name="Object 41"/>
          <p:cNvGraphicFramePr>
            <a:graphicFrameLocks noChangeAspect="1"/>
          </p:cNvGraphicFramePr>
          <p:nvPr/>
        </p:nvGraphicFramePr>
        <p:xfrm>
          <a:off x="533400" y="3352801"/>
          <a:ext cx="1914525" cy="1828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4" name="MDLDrawObject Class" r:id="rId16" imgW="2247798" imgH="2238289" progId="">
                  <p:embed/>
                </p:oleObj>
              </mc:Choice>
              <mc:Fallback>
                <p:oleObj name="MDLDrawObject Class" r:id="rId16" imgW="2247798" imgH="2238289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1"/>
                        <a:ext cx="1914525" cy="1828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3" name="Object 43"/>
          <p:cNvGraphicFramePr>
            <a:graphicFrameLocks noChangeAspect="1"/>
          </p:cNvGraphicFramePr>
          <p:nvPr/>
        </p:nvGraphicFramePr>
        <p:xfrm>
          <a:off x="457200" y="76200"/>
          <a:ext cx="164469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5" name="CS ChemDraw Drawing" r:id="rId18" imgW="1778101" imgH="1656043" progId="ChemDraw.Document.6.0">
                  <p:embed/>
                </p:oleObj>
              </mc:Choice>
              <mc:Fallback>
                <p:oleObj name="CS ChemDraw Drawing" r:id="rId18" imgW="1778101" imgH="1656043" progId="ChemDraw.Document.6.0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1644692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4" name="Object 44"/>
          <p:cNvGraphicFramePr>
            <a:graphicFrameLocks noChangeAspect="1"/>
          </p:cNvGraphicFramePr>
          <p:nvPr/>
        </p:nvGraphicFramePr>
        <p:xfrm>
          <a:off x="3124200" y="2057400"/>
          <a:ext cx="149860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6" name="CS ChemDraw Drawing" r:id="rId20" imgW="1499252" imgH="1074066" progId="ChemDraw.Document.6.0">
                  <p:embed/>
                </p:oleObj>
              </mc:Choice>
              <mc:Fallback>
                <p:oleObj name="CS ChemDraw Drawing" r:id="rId20" imgW="1499252" imgH="1074066" progId="ChemDraw.Document.6.0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057400"/>
                        <a:ext cx="1498600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5" name="Object 45"/>
          <p:cNvGraphicFramePr>
            <a:graphicFrameLocks noChangeAspect="1"/>
          </p:cNvGraphicFramePr>
          <p:nvPr/>
        </p:nvGraphicFramePr>
        <p:xfrm>
          <a:off x="5407025" y="65088"/>
          <a:ext cx="21399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7" name="CS ChemDraw Drawing" r:id="rId22" imgW="2306915" imgH="1744581" progId="ChemDraw.Document.6.0">
                  <p:embed/>
                </p:oleObj>
              </mc:Choice>
              <mc:Fallback>
                <p:oleObj name="CS ChemDraw Drawing" r:id="rId22" imgW="2306915" imgH="1744581" progId="ChemDraw.Document.6.0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65088"/>
                        <a:ext cx="21399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6" name="Object 46"/>
          <p:cNvGraphicFramePr>
            <a:graphicFrameLocks noChangeAspect="1"/>
          </p:cNvGraphicFramePr>
          <p:nvPr/>
        </p:nvGraphicFramePr>
        <p:xfrm>
          <a:off x="5334000" y="1752600"/>
          <a:ext cx="2185987" cy="160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8" name="CS ChemDraw Drawing" r:id="rId24" imgW="2339038" imgH="1720287" progId="ChemDraw.Document.6.0">
                  <p:embed/>
                </p:oleObj>
              </mc:Choice>
              <mc:Fallback>
                <p:oleObj name="CS ChemDraw Drawing" r:id="rId24" imgW="2339038" imgH="1720287" progId="ChemDraw.Document.6.0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52600"/>
                        <a:ext cx="2185987" cy="16086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" y="0"/>
          <a:ext cx="9144001" cy="68580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743200"/>
                <a:gridCol w="2362200"/>
                <a:gridCol w="2743200"/>
                <a:gridCol w="1295401"/>
              </a:tblGrid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96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70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99)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98)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6586" name="Object 26"/>
          <p:cNvGraphicFramePr>
            <a:graphicFrameLocks noChangeAspect="1"/>
          </p:cNvGraphicFramePr>
          <p:nvPr/>
        </p:nvGraphicFramePr>
        <p:xfrm>
          <a:off x="2971800" y="1862138"/>
          <a:ext cx="18859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9" name="MDLDrawObject Class" r:id="rId4" imgW="1886077" imgH="1447924" progId="">
                  <p:embed/>
                </p:oleObj>
              </mc:Choice>
              <mc:Fallback>
                <p:oleObj name="MDLDrawObject Class" r:id="rId4" imgW="1886077" imgH="1447924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62138"/>
                        <a:ext cx="18859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5" name="Object 35"/>
          <p:cNvGraphicFramePr>
            <a:graphicFrameLocks noChangeAspect="1"/>
          </p:cNvGraphicFramePr>
          <p:nvPr/>
        </p:nvGraphicFramePr>
        <p:xfrm>
          <a:off x="5181600" y="1676400"/>
          <a:ext cx="2590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0" name="MDLDrawObject Class" r:id="rId6" imgW="2828980" imgH="1942982" progId="">
                  <p:embed/>
                </p:oleObj>
              </mc:Choice>
              <mc:Fallback>
                <p:oleObj name="MDLDrawObject Class" r:id="rId6" imgW="2828980" imgH="1942982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676400"/>
                        <a:ext cx="25908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7" name="Object 37"/>
          <p:cNvGraphicFramePr>
            <a:graphicFrameLocks noChangeAspect="1"/>
          </p:cNvGraphicFramePr>
          <p:nvPr/>
        </p:nvGraphicFramePr>
        <p:xfrm>
          <a:off x="5260975" y="0"/>
          <a:ext cx="25828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1" name="MDLDrawObject Class" r:id="rId8" imgW="2886208" imgH="1962147" progId="">
                  <p:embed/>
                </p:oleObj>
              </mc:Choice>
              <mc:Fallback>
                <p:oleObj name="MDLDrawObject Class" r:id="rId8" imgW="2886208" imgH="1962147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0"/>
                        <a:ext cx="258286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0" name="Object 40"/>
          <p:cNvGraphicFramePr>
            <a:graphicFrameLocks noChangeAspect="1"/>
          </p:cNvGraphicFramePr>
          <p:nvPr/>
        </p:nvGraphicFramePr>
        <p:xfrm>
          <a:off x="5334000" y="3352800"/>
          <a:ext cx="250507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MDLDrawObject Class" r:id="rId10" imgW="2505051" imgH="2152720" progId="">
                  <p:embed/>
                </p:oleObj>
              </mc:Choice>
              <mc:Fallback>
                <p:oleObj name="MDLDrawObject Class" r:id="rId10" imgW="2505051" imgH="2152720" progId="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52800"/>
                        <a:ext cx="2505075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1" name="Object 41"/>
          <p:cNvGraphicFramePr>
            <a:graphicFrameLocks noChangeAspect="1"/>
          </p:cNvGraphicFramePr>
          <p:nvPr/>
        </p:nvGraphicFramePr>
        <p:xfrm>
          <a:off x="5419725" y="5105400"/>
          <a:ext cx="22002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3" name="MDLDrawObject Class" r:id="rId12" imgW="2505051" imgH="2143003" progId="">
                  <p:embed/>
                </p:oleObj>
              </mc:Choice>
              <mc:Fallback>
                <p:oleObj name="MDLDrawObject Class" r:id="rId12" imgW="2505051" imgH="2143003" progId="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5105400"/>
                        <a:ext cx="22002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2" name="Object 42"/>
          <p:cNvGraphicFramePr>
            <a:graphicFrameLocks noChangeAspect="1"/>
          </p:cNvGraphicFramePr>
          <p:nvPr/>
        </p:nvGraphicFramePr>
        <p:xfrm>
          <a:off x="3333750" y="390525"/>
          <a:ext cx="13144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4" name="MDLDrawObject Class" r:id="rId14" imgW="1314342" imgH="1057330" progId="">
                  <p:embed/>
                </p:oleObj>
              </mc:Choice>
              <mc:Fallback>
                <p:oleObj name="MDLDrawObject Class" r:id="rId14" imgW="1314342" imgH="1057330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390525"/>
                        <a:ext cx="13144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3" name="Object 43"/>
          <p:cNvGraphicFramePr>
            <a:graphicFrameLocks noChangeAspect="1"/>
          </p:cNvGraphicFramePr>
          <p:nvPr/>
        </p:nvGraphicFramePr>
        <p:xfrm>
          <a:off x="3276600" y="3733800"/>
          <a:ext cx="13144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MDLDrawObject Class" r:id="rId16" imgW="1314342" imgH="1057330" progId="">
                  <p:embed/>
                </p:oleObj>
              </mc:Choice>
              <mc:Fallback>
                <p:oleObj name="MDLDrawObject Class" r:id="rId16" imgW="1314342" imgH="1057330" progId="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33800"/>
                        <a:ext cx="131445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4" name="Object 44"/>
          <p:cNvGraphicFramePr>
            <a:graphicFrameLocks noChangeAspect="1"/>
          </p:cNvGraphicFramePr>
          <p:nvPr/>
        </p:nvGraphicFramePr>
        <p:xfrm>
          <a:off x="3162300" y="5505450"/>
          <a:ext cx="15621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MDLDrawObject Class" r:id="rId17" imgW="1562148" imgH="1124003" progId="">
                  <p:embed/>
                </p:oleObj>
              </mc:Choice>
              <mc:Fallback>
                <p:oleObj name="MDLDrawObject Class" r:id="rId17" imgW="1562148" imgH="1124003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505450"/>
                        <a:ext cx="156210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5" name="Object 45"/>
          <p:cNvGraphicFramePr>
            <a:graphicFrameLocks noChangeAspect="1"/>
          </p:cNvGraphicFramePr>
          <p:nvPr/>
        </p:nvGraphicFramePr>
        <p:xfrm>
          <a:off x="609600" y="1676400"/>
          <a:ext cx="15525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name="MDLDrawObject Class" r:id="rId19" imgW="1628823" imgH="1895474" progId="">
                  <p:embed/>
                </p:oleObj>
              </mc:Choice>
              <mc:Fallback>
                <p:oleObj name="MDLDrawObject Class" r:id="rId19" imgW="1628823" imgH="1895474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15525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6" name="Object 46"/>
          <p:cNvGraphicFramePr>
            <a:graphicFrameLocks noChangeAspect="1"/>
          </p:cNvGraphicFramePr>
          <p:nvPr/>
        </p:nvGraphicFramePr>
        <p:xfrm>
          <a:off x="609600" y="5168900"/>
          <a:ext cx="1681163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" name="MDLDrawObject Class" r:id="rId21" imgW="1924139" imgH="2076329" progId="">
                  <p:embed/>
                </p:oleObj>
              </mc:Choice>
              <mc:Fallback>
                <p:oleObj name="MDLDrawObject Class" r:id="rId21" imgW="1924139" imgH="2076329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68900"/>
                        <a:ext cx="1681163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7" name="Object 47"/>
          <p:cNvGraphicFramePr>
            <a:graphicFrameLocks noChangeAspect="1"/>
          </p:cNvGraphicFramePr>
          <p:nvPr/>
        </p:nvGraphicFramePr>
        <p:xfrm>
          <a:off x="358775" y="0"/>
          <a:ext cx="220662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9" name="MDLDrawObject Class" r:id="rId23" imgW="2314473" imgH="1895474" progId="">
                  <p:embed/>
                </p:oleObj>
              </mc:Choice>
              <mc:Fallback>
                <p:oleObj name="MDLDrawObject Class" r:id="rId23" imgW="2314473" imgH="1895474" progId="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0"/>
                        <a:ext cx="220662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08" name="Object 48"/>
          <p:cNvGraphicFramePr>
            <a:graphicFrameLocks noChangeAspect="1"/>
          </p:cNvGraphicFramePr>
          <p:nvPr/>
        </p:nvGraphicFramePr>
        <p:xfrm>
          <a:off x="457200" y="3416300"/>
          <a:ext cx="19558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MDLDrawObject Class" r:id="rId25" imgW="2238350" imgH="2076329" progId="">
                  <p:embed/>
                </p:oleObj>
              </mc:Choice>
              <mc:Fallback>
                <p:oleObj name="MDLDrawObject Class" r:id="rId25" imgW="2238350" imgH="2076329" progId="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16300"/>
                        <a:ext cx="1955800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" y="0"/>
          <a:ext cx="9144001" cy="68580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743200"/>
                <a:gridCol w="2362200"/>
                <a:gridCol w="2743200"/>
                <a:gridCol w="1295401"/>
              </a:tblGrid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(84)</a:t>
                      </a:r>
                      <a:endParaRPr lang="en-US" b="0" dirty="0"/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9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14500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ln>
                      </a:endParaRPr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2</a:t>
                      </a:r>
                      <a:endParaRPr lang="en-US" dirty="0"/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028950" y="3810000"/>
          <a:ext cx="19907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3" name="MDLDrawObject Class" r:id="rId3" imgW="1990814" imgH="1028717" progId="">
                  <p:embed/>
                </p:oleObj>
              </mc:Choice>
              <mc:Fallback>
                <p:oleObj name="MDLDrawObject Class" r:id="rId3" imgW="1990814" imgH="1028717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3810000"/>
                        <a:ext cx="19907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3" name="Object 17"/>
          <p:cNvGraphicFramePr>
            <a:graphicFrameLocks noChangeAspect="1"/>
          </p:cNvGraphicFramePr>
          <p:nvPr/>
        </p:nvGraphicFramePr>
        <p:xfrm>
          <a:off x="3452813" y="133350"/>
          <a:ext cx="12763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4" name="MDLDrawObject Class" r:id="rId5" imgW="1276280" imgH="1400145" progId="">
                  <p:embed/>
                </p:oleObj>
              </mc:Choice>
              <mc:Fallback>
                <p:oleObj name="MDLDrawObject Class" r:id="rId5" imgW="1276280" imgH="1400145" progId="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133350"/>
                        <a:ext cx="12763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8" name="Object 22"/>
          <p:cNvGraphicFramePr>
            <a:graphicFrameLocks noChangeAspect="1"/>
          </p:cNvGraphicFramePr>
          <p:nvPr/>
        </p:nvGraphicFramePr>
        <p:xfrm>
          <a:off x="2895600" y="5572125"/>
          <a:ext cx="18764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5" name="MDLDrawObject Class" r:id="rId7" imgW="1876359" imgH="1066778" progId="">
                  <p:embed/>
                </p:oleObj>
              </mc:Choice>
              <mc:Fallback>
                <p:oleObj name="MDLDrawObject Class" r:id="rId7" imgW="1876359" imgH="1066778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72125"/>
                        <a:ext cx="18764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09" name="Object 33"/>
          <p:cNvGraphicFramePr>
            <a:graphicFrameLocks noChangeAspect="1"/>
          </p:cNvGraphicFramePr>
          <p:nvPr/>
        </p:nvGraphicFramePr>
        <p:xfrm>
          <a:off x="5334000" y="0"/>
          <a:ext cx="21240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6" name="MDLDrawObject Class" r:id="rId9" imgW="2200288" imgH="1962147" progId="">
                  <p:embed/>
                </p:oleObj>
              </mc:Choice>
              <mc:Fallback>
                <p:oleObj name="MDLDrawObject Class" r:id="rId9" imgW="2200288" imgH="1962147" progId="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0"/>
                        <a:ext cx="21240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0" name="Object 34"/>
          <p:cNvGraphicFramePr>
            <a:graphicFrameLocks noChangeAspect="1"/>
          </p:cNvGraphicFramePr>
          <p:nvPr/>
        </p:nvGraphicFramePr>
        <p:xfrm>
          <a:off x="5486400" y="3352800"/>
          <a:ext cx="20478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7" name="MDLDrawObject Class" r:id="rId11" imgW="2352805" imgH="2343023" progId="">
                  <p:embed/>
                </p:oleObj>
              </mc:Choice>
              <mc:Fallback>
                <p:oleObj name="MDLDrawObject Class" r:id="rId11" imgW="2352805" imgH="2343023" progId="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20478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1" name="Object 35"/>
          <p:cNvGraphicFramePr>
            <a:graphicFrameLocks noChangeAspect="1"/>
          </p:cNvGraphicFramePr>
          <p:nvPr/>
        </p:nvGraphicFramePr>
        <p:xfrm>
          <a:off x="4948237" y="5114925"/>
          <a:ext cx="26670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8" name="MDLDrawObject Class" r:id="rId13" imgW="2667016" imgH="1809635" progId="">
                  <p:embed/>
                </p:oleObj>
              </mc:Choice>
              <mc:Fallback>
                <p:oleObj name="MDLDrawObject Class" r:id="rId13" imgW="2667016" imgH="1809635" progId="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7" y="5114925"/>
                        <a:ext cx="26670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3" name="Object 37"/>
          <p:cNvGraphicFramePr>
            <a:graphicFrameLocks noChangeAspect="1"/>
          </p:cNvGraphicFramePr>
          <p:nvPr/>
        </p:nvGraphicFramePr>
        <p:xfrm>
          <a:off x="609600" y="3352800"/>
          <a:ext cx="15525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9" name="MDLDrawObject Class" r:id="rId15" imgW="1628823" imgH="1895474" progId="">
                  <p:embed/>
                </p:oleObj>
              </mc:Choice>
              <mc:Fallback>
                <p:oleObj name="MDLDrawObject Class" r:id="rId15" imgW="1628823" imgH="1895474" progId="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52800"/>
                        <a:ext cx="15525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4" name="Object 38"/>
          <p:cNvGraphicFramePr>
            <a:graphicFrameLocks noChangeAspect="1"/>
          </p:cNvGraphicFramePr>
          <p:nvPr/>
        </p:nvGraphicFramePr>
        <p:xfrm>
          <a:off x="685800" y="0"/>
          <a:ext cx="15525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0" name="MDLDrawObject Class" r:id="rId17" imgW="1628823" imgH="1895474" progId="">
                  <p:embed/>
                </p:oleObj>
              </mc:Choice>
              <mc:Fallback>
                <p:oleObj name="MDLDrawObject Class" r:id="rId17" imgW="1628823" imgH="1895474" progId="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0"/>
                        <a:ext cx="15525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15" name="Object 39"/>
          <p:cNvGraphicFramePr>
            <a:graphicFrameLocks noChangeAspect="1"/>
          </p:cNvGraphicFramePr>
          <p:nvPr/>
        </p:nvGraphicFramePr>
        <p:xfrm>
          <a:off x="528637" y="5114925"/>
          <a:ext cx="15525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1" name="MDLDrawObject Class" r:id="rId18" imgW="1628823" imgH="1895474" progId="">
                  <p:embed/>
                </p:oleObj>
              </mc:Choice>
              <mc:Fallback>
                <p:oleObj name="MDLDrawObject Class" r:id="rId18" imgW="1628823" imgH="1895474" progId="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5114925"/>
                        <a:ext cx="15525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0" name="Object 44"/>
          <p:cNvGraphicFramePr>
            <a:graphicFrameLocks noChangeAspect="1"/>
          </p:cNvGraphicFramePr>
          <p:nvPr/>
        </p:nvGraphicFramePr>
        <p:xfrm>
          <a:off x="2895600" y="1879600"/>
          <a:ext cx="177165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2" name="MDLDrawObject Class" r:id="rId19" imgW="1771622" imgH="1562106" progId="">
                  <p:embed/>
                </p:oleObj>
              </mc:Choice>
              <mc:Fallback>
                <p:oleObj name="MDLDrawObject Class" r:id="rId19" imgW="1771622" imgH="1562106" progId="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879600"/>
                        <a:ext cx="1771650" cy="152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1" name="Object 45"/>
          <p:cNvGraphicFramePr>
            <a:graphicFrameLocks noChangeAspect="1"/>
          </p:cNvGraphicFramePr>
          <p:nvPr/>
        </p:nvGraphicFramePr>
        <p:xfrm>
          <a:off x="5362575" y="1666875"/>
          <a:ext cx="23526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3" name="MDLDrawObject Class" r:id="rId21" imgW="2352805" imgH="1809635" progId="">
                  <p:embed/>
                </p:oleObj>
              </mc:Choice>
              <mc:Fallback>
                <p:oleObj name="MDLDrawObject Class" r:id="rId21" imgW="2352805" imgH="1809635" progId="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575" y="1666875"/>
                        <a:ext cx="235267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622" name="Object 46"/>
          <p:cNvGraphicFramePr>
            <a:graphicFrameLocks noChangeAspect="1"/>
          </p:cNvGraphicFramePr>
          <p:nvPr/>
        </p:nvGraphicFramePr>
        <p:xfrm>
          <a:off x="476250" y="1657350"/>
          <a:ext cx="1552575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4" name="MDLDrawObject Class" r:id="rId23" imgW="1628823" imgH="1895474" progId="">
                  <p:embed/>
                </p:oleObj>
              </mc:Choice>
              <mc:Fallback>
                <p:oleObj name="MDLDrawObject Class" r:id="rId23" imgW="1628823" imgH="1895474" progId="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657350"/>
                        <a:ext cx="1552575" cy="177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drawingml/2006/table">
            <a:tbl>
              <a:tblPr firstRow="1" bandRow="1">
                <a:tableStyleId>{9D7B26C5-4107-4FEC-AEDC-1716B250A1EF}</a:tableStyleId>
              </a:tblPr>
              <a:tblGrid>
                <a:gridCol w="2438400"/>
                <a:gridCol w="2590800"/>
                <a:gridCol w="2514600"/>
                <a:gridCol w="1600200"/>
              </a:tblGrid>
              <a:tr h="68580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 smtClean="0"/>
                    </a:p>
                    <a:p>
                      <a:pPr algn="ctr"/>
                      <a:endParaRPr lang="en-US" b="0" dirty="0" smtClean="0"/>
                    </a:p>
                    <a:p>
                      <a:pPr algn="ctr"/>
                      <a:endParaRPr lang="en-US" b="0" dirty="0" smtClean="0"/>
                    </a:p>
                    <a:p>
                      <a:pPr algn="ctr"/>
                      <a:r>
                        <a:rPr lang="en-US" b="0" dirty="0" smtClean="0"/>
                        <a:t>0</a:t>
                      </a:r>
                      <a:endParaRPr lang="en-US" b="0" dirty="0"/>
                    </a:p>
                  </a:txBody>
                  <a:tcPr anchor="ctr">
                    <a:lnL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7608" name="Object 24"/>
          <p:cNvGraphicFramePr>
            <a:graphicFrameLocks noChangeAspect="1"/>
          </p:cNvGraphicFramePr>
          <p:nvPr/>
        </p:nvGraphicFramePr>
        <p:xfrm>
          <a:off x="3048000" y="3200400"/>
          <a:ext cx="1419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1" name="MDLDrawObject Class" r:id="rId4" imgW="1419349" imgH="962043" progId="">
                  <p:embed/>
                </p:oleObj>
              </mc:Choice>
              <mc:Fallback>
                <p:oleObj name="MDLDrawObject Class" r:id="rId4" imgW="1419349" imgH="962043" progId="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141922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9" name="Object 25"/>
          <p:cNvGraphicFramePr>
            <a:graphicFrameLocks noChangeAspect="1"/>
          </p:cNvGraphicFramePr>
          <p:nvPr/>
        </p:nvGraphicFramePr>
        <p:xfrm>
          <a:off x="5410200" y="2667000"/>
          <a:ext cx="1981200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MDLDrawObject Class" r:id="rId6" imgW="2114447" imgH="1962147" progId="">
                  <p:embed/>
                </p:oleObj>
              </mc:Choice>
              <mc:Fallback>
                <p:oleObj name="MDLDrawObject Class" r:id="rId6" imgW="2114447" imgH="1962147" progId="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667000"/>
                        <a:ext cx="1981200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10" name="Object 26"/>
          <p:cNvGraphicFramePr>
            <a:graphicFrameLocks noChangeAspect="1"/>
          </p:cNvGraphicFramePr>
          <p:nvPr/>
        </p:nvGraphicFramePr>
        <p:xfrm>
          <a:off x="609600" y="2590800"/>
          <a:ext cx="1552575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3" name="MDLDrawObject Class" r:id="rId8" imgW="1628823" imgH="1895474" progId="">
                  <p:embed/>
                </p:oleObj>
              </mc:Choice>
              <mc:Fallback>
                <p:oleObj name="MDLDrawObject Class" r:id="rId8" imgW="1628823" imgH="1895474" progId="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590800"/>
                        <a:ext cx="1552575" cy="181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1870075" y="811213"/>
          <a:ext cx="441483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7" name="MDLDrawObject Class" r:id="rId4" imgW="2743139" imgH="1304859" progId="">
                  <p:embed/>
                </p:oleObj>
              </mc:Choice>
              <mc:Fallback>
                <p:oleObj name="MDLDrawObject Class" r:id="rId4" imgW="2743139" imgH="1304859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811213"/>
                        <a:ext cx="4414838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0" y="6858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xim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3581400"/>
            <a:ext cx="190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xime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her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1752600" y="3962400"/>
          <a:ext cx="4664075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8" name="MDLDrawObject Class" r:id="rId6" imgW="2809815" imgH="1181229" progId="">
                  <p:embed/>
                </p:oleObj>
              </mc:Choice>
              <mc:Fallback>
                <p:oleObj name="MDLDrawObject Class" r:id="rId6" imgW="2809815" imgH="1181229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62400"/>
                        <a:ext cx="4664075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1752600"/>
            <a:ext cx="7162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ow do you prove that you synthesized single geometric isomer?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342900" indent="-342900">
              <a:buFont typeface="Wingdings" pitchFamily="2" charset="2"/>
              <a:buChar char="v"/>
            </a:pPr>
            <a:r>
              <a:rPr lang="en-US" dirty="0" smtClean="0"/>
              <a:t>Retention Time in GC</a:t>
            </a:r>
          </a:p>
          <a:p>
            <a:pPr marL="342900" indent="-342900">
              <a:buFont typeface="Wingdings" pitchFamily="2" charset="2"/>
              <a:buChar char="v"/>
            </a:pPr>
            <a:endParaRPr lang="en-US" dirty="0" smtClean="0"/>
          </a:p>
          <a:p>
            <a:pPr>
              <a:buFont typeface="Wingdings" pitchFamily="2" charset="2"/>
              <a:buChar char="v"/>
            </a:pPr>
            <a:r>
              <a:rPr lang="en-US" dirty="0" smtClean="0"/>
              <a:t>  NMR-   </a:t>
            </a:r>
          </a:p>
          <a:p>
            <a:pPr marL="800100" lvl="1" indent="-342900">
              <a:buAutoNum type="arabicParenR"/>
            </a:pPr>
            <a:r>
              <a:rPr lang="en-US" baseline="30000" dirty="0" smtClean="0"/>
              <a:t>13</a:t>
            </a:r>
            <a:r>
              <a:rPr lang="en-US" dirty="0" smtClean="0"/>
              <a:t>CNMR</a:t>
            </a:r>
          </a:p>
          <a:p>
            <a:pPr marL="800100" lvl="1" indent="-342900">
              <a:buAutoNum type="arabicParenR"/>
            </a:pPr>
            <a:r>
              <a:rPr lang="en-US" dirty="0" smtClean="0"/>
              <a:t>Proton NMR</a:t>
            </a:r>
          </a:p>
          <a:p>
            <a:pPr marL="342900" indent="-342900">
              <a:buAutoNum type="arabicParenR"/>
            </a:pPr>
            <a:endParaRPr lang="en-US" dirty="0" smtClean="0"/>
          </a:p>
          <a:p>
            <a:pPr marL="342900" indent="-342900">
              <a:buFont typeface="Wingdings" pitchFamily="2" charset="2"/>
              <a:buChar char="v"/>
            </a:pPr>
            <a:r>
              <a:rPr lang="en-US" dirty="0" smtClean="0"/>
              <a:t>X-ray crystallography</a:t>
            </a:r>
          </a:p>
          <a:p>
            <a:pPr marL="342900" indent="-342900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81000" y="38100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-NMR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86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6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304800" y="685800"/>
          <a:ext cx="85248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r:id="rId4" imgW="9858375" imgH="7591425" progId="">
                  <p:embed/>
                </p:oleObj>
              </mc:Choice>
              <mc:Fallback>
                <p:oleObj r:id="rId4" imgW="9858375" imgH="7591425" progId="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85800"/>
                        <a:ext cx="8524875" cy="289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381000" y="3429000"/>
          <a:ext cx="85344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r:id="rId6" imgW="9858375" imgH="7591425" progId="">
                  <p:embed/>
                </p:oleObj>
              </mc:Choice>
              <mc:Fallback>
                <p:oleObj r:id="rId6" imgW="9858375" imgH="7591425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8534400" cy="320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3401" y="3676095"/>
            <a:ext cx="3414076" cy="1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04800" y="4038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dirty="0" smtClean="0"/>
              <a:t>-isomer</a:t>
            </a:r>
            <a:endParaRPr lang="en-US" dirty="0"/>
          </a:p>
        </p:txBody>
      </p:sp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1" y="884247"/>
            <a:ext cx="3414076" cy="1834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81000" y="15240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-isomer</a:t>
            </a:r>
            <a:endParaRPr lang="en-US" dirty="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6019800" y="3657600"/>
          <a:ext cx="235267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MDLDrawObject Class" r:id="rId10" imgW="2352805" imgH="1809635" progId="">
                  <p:embed/>
                </p:oleObj>
              </mc:Choice>
              <mc:Fallback>
                <p:oleObj name="MDLDrawObject Class" r:id="rId10" imgW="2352805" imgH="1809635" progId="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35267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6019800" y="457200"/>
          <a:ext cx="22383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MDLDrawObject Class" r:id="rId12" imgW="2505051" imgH="1942982" progId="">
                  <p:embed/>
                </p:oleObj>
              </mc:Choice>
              <mc:Fallback>
                <p:oleObj name="MDLDrawObject Class" r:id="rId12" imgW="2505051" imgH="1942982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"/>
                        <a:ext cx="223837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914400"/>
            <a:ext cx="83820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4038600"/>
            <a:ext cx="83820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4572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- NMR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828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-isom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4419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Z</a:t>
            </a:r>
            <a:r>
              <a:rPr lang="en-US" dirty="0" smtClean="0"/>
              <a:t>-isomer</a:t>
            </a:r>
            <a:endParaRPr lang="en-US" dirty="0"/>
          </a:p>
        </p:txBody>
      </p:sp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5715000" y="3886200"/>
          <a:ext cx="2352675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MDLDrawObject Class" r:id="rId5" imgW="2352805" imgH="1809635" progId="">
                  <p:embed/>
                </p:oleObj>
              </mc:Choice>
              <mc:Fallback>
                <p:oleObj name="MDLDrawObject Class" r:id="rId5" imgW="2352805" imgH="1809635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86200"/>
                        <a:ext cx="2352675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5791200" y="838200"/>
          <a:ext cx="22383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MDLDrawObject Class" r:id="rId7" imgW="2505051" imgH="1942982" progId="">
                  <p:embed/>
                </p:oleObj>
              </mc:Choice>
              <mc:Fallback>
                <p:oleObj name="MDLDrawObject Class" r:id="rId7" imgW="2505051" imgH="1942982" progId="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838200"/>
                        <a:ext cx="2238375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572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rther Characterization: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1066799"/>
          <a:ext cx="8229600" cy="4648243"/>
        </p:xfrm>
        <a:graphic>
          <a:graphicData uri="http://schemas.openxmlformats.org/drawingml/2006/table">
            <a:tbl>
              <a:tblPr/>
              <a:tblGrid>
                <a:gridCol w="769122"/>
                <a:gridCol w="2516633"/>
                <a:gridCol w="2509952"/>
                <a:gridCol w="2433893"/>
              </a:tblGrid>
              <a:tr h="137151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Entry</a:t>
                      </a: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i="1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</a:t>
                      </a:r>
                      <a:r>
                        <a:rPr lang="en-US" sz="1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-</a:t>
                      </a:r>
                      <a:r>
                        <a:rPr lang="en-US" sz="1800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alkoxyimidoyl</a:t>
                      </a:r>
                      <a:r>
                        <a:rPr lang="en-US" sz="1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halide reactant</a:t>
                      </a: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Boronic</a:t>
                      </a:r>
                      <a:r>
                        <a:rPr lang="en-US" sz="1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acid reactant</a:t>
                      </a: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X-ray crystal structure of product</a:t>
                      </a: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240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</a:t>
                      </a: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5264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</a:t>
                      </a: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7608" marR="6760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587500" y="2570163"/>
          <a:ext cx="1624013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2" name="CS ChemDraw Drawing" r:id="rId3" imgW="952081" imgH="805752" progId="ChemDraw.Document.6.0">
                  <p:embed/>
                </p:oleObj>
              </mc:Choice>
              <mc:Fallback>
                <p:oleObj name="CS ChemDraw Drawing" r:id="rId3" imgW="952081" imgH="80575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570163"/>
                        <a:ext cx="1624013" cy="137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4075113" y="2773363"/>
          <a:ext cx="15970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3" name="CS ChemDraw Drawing" r:id="rId5" imgW="1081653" imgH="780108" progId="ChemDraw.Document.6.0">
                  <p:embed/>
                </p:oleObj>
              </mc:Choice>
              <mc:Fallback>
                <p:oleObj name="CS ChemDraw Drawing" r:id="rId5" imgW="1081653" imgH="78010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2773363"/>
                        <a:ext cx="159702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53200" y="2514600"/>
            <a:ext cx="1932132" cy="1371600"/>
          </a:xfrm>
          <a:prstGeom prst="rect">
            <a:avLst/>
          </a:prstGeom>
          <a:noFill/>
        </p:spPr>
      </p:pic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497013" y="4165600"/>
          <a:ext cx="1952625" cy="134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4" name="CS ChemDraw Drawing" r:id="rId8" imgW="1231200" imgH="847052" progId="ChemDraw.Document.6.0">
                  <p:embed/>
                </p:oleObj>
              </mc:Choice>
              <mc:Fallback>
                <p:oleObj name="CS ChemDraw Drawing" r:id="rId8" imgW="1231200" imgH="847052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013" y="4165600"/>
                        <a:ext cx="1952625" cy="1344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4383088" y="4298950"/>
          <a:ext cx="12144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5" name="CS ChemDraw Drawing" r:id="rId10" imgW="801185" imgH="759863" progId="ChemDraw.Document.6.0">
                  <p:embed/>
                </p:oleObj>
              </mc:Choice>
              <mc:Fallback>
                <p:oleObj name="CS ChemDraw Drawing" r:id="rId10" imgW="801185" imgH="759863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4298950"/>
                        <a:ext cx="1214437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477000" y="4038600"/>
            <a:ext cx="2008749" cy="1600200"/>
          </a:xfrm>
          <a:prstGeom prst="rect">
            <a:avLst/>
          </a:prstGeom>
          <a:noFill/>
        </p:spPr>
      </p:pic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/>
            </a:r>
            <a:b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6019800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olliver</a:t>
            </a:r>
            <a:r>
              <a:rPr lang="en-US" dirty="0" smtClean="0"/>
              <a:t> et al. </a:t>
            </a:r>
            <a:r>
              <a:rPr lang="en-US" i="1" dirty="0" smtClean="0"/>
              <a:t>In progress</a:t>
            </a:r>
            <a:endParaRPr lang="en-US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457200"/>
            <a:ext cx="518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: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990600"/>
            <a:ext cx="8305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Courier New" pitchFamily="49" charset="0"/>
              <a:buChar char="o"/>
            </a:pPr>
            <a:r>
              <a:rPr lang="en-US" dirty="0" smtClean="0"/>
              <a:t>We developed a new synthetic route of </a:t>
            </a:r>
            <a:r>
              <a:rPr lang="en-US" dirty="0" err="1" smtClean="0"/>
              <a:t>oxime</a:t>
            </a:r>
            <a:r>
              <a:rPr lang="en-US" dirty="0" smtClean="0"/>
              <a:t> ether from </a:t>
            </a:r>
            <a:r>
              <a:rPr lang="en-US" dirty="0" err="1" smtClean="0"/>
              <a:t>benzimidoyl</a:t>
            </a:r>
            <a:r>
              <a:rPr lang="en-US" dirty="0" smtClean="0"/>
              <a:t> iodide and </a:t>
            </a:r>
            <a:r>
              <a:rPr lang="en-US" dirty="0" err="1" smtClean="0"/>
              <a:t>boronic</a:t>
            </a:r>
            <a:r>
              <a:rPr lang="en-US" dirty="0" smtClean="0"/>
              <a:t> acid or </a:t>
            </a:r>
            <a:r>
              <a:rPr lang="en-US" dirty="0" err="1" smtClean="0"/>
              <a:t>trifluoroborate</a:t>
            </a:r>
            <a:r>
              <a:rPr lang="en-US" dirty="0" smtClean="0"/>
              <a:t> salt.</a:t>
            </a:r>
          </a:p>
          <a:p>
            <a:pPr>
              <a:buFont typeface="Courier New" pitchFamily="49" charset="0"/>
              <a:buChar char="o"/>
            </a:pPr>
            <a:endParaRPr lang="en-US" dirty="0" smtClean="0"/>
          </a:p>
          <a:p>
            <a:pPr>
              <a:buFont typeface="Courier New" pitchFamily="49" charset="0"/>
              <a:buChar char="o"/>
            </a:pPr>
            <a:r>
              <a:rPr lang="en-US" dirty="0" smtClean="0"/>
              <a:t>1% Palladium Catalyst- Low catalytic loading</a:t>
            </a:r>
          </a:p>
          <a:p>
            <a:pPr>
              <a:buFont typeface="Courier New" pitchFamily="49" charset="0"/>
              <a:buChar char="o"/>
            </a:pPr>
            <a:endParaRPr lang="en-US" dirty="0" smtClean="0"/>
          </a:p>
          <a:p>
            <a:pPr>
              <a:buFont typeface="Courier New" pitchFamily="49" charset="0"/>
              <a:buChar char="o"/>
            </a:pPr>
            <a:r>
              <a:rPr lang="en-US" dirty="0" smtClean="0"/>
              <a:t>Characterized single geometric isomers by HNMR and CNMR</a:t>
            </a:r>
          </a:p>
          <a:p>
            <a:pPr>
              <a:buFont typeface="Courier New" pitchFamily="49" charset="0"/>
              <a:buChar char="o"/>
            </a:pPr>
            <a:endParaRPr lang="en-US" dirty="0" smtClean="0"/>
          </a:p>
          <a:p>
            <a:pPr>
              <a:buFont typeface="Courier New" pitchFamily="49" charset="0"/>
              <a:buChar char="o"/>
            </a:pPr>
            <a:r>
              <a:rPr lang="en-US" dirty="0" smtClean="0"/>
              <a:t>Single geometric isomers of crystalline compounds were confirmed by X-ray crystallograph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8200" y="1066800"/>
            <a:ext cx="297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knowledgements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91200" y="5715000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CS-PRF UR grant</a:t>
            </a:r>
          </a:p>
          <a:p>
            <a:r>
              <a:rPr lang="en-US" b="1" dirty="0" smtClean="0"/>
              <a:t>NSF-RUI gra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3200400"/>
            <a:ext cx="6629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sz="2000" b="1" dirty="0" smtClean="0"/>
              <a:t>Dr. Debra </a:t>
            </a:r>
            <a:r>
              <a:rPr lang="en-US" sz="2000" b="1" dirty="0" err="1" smtClean="0"/>
              <a:t>Dolliver</a:t>
            </a:r>
            <a:endParaRPr lang="en-US" sz="2000" b="1" dirty="0" smtClean="0"/>
          </a:p>
          <a:p>
            <a:pPr>
              <a:buFontTx/>
              <a:buChar char="-"/>
            </a:pPr>
            <a:r>
              <a:rPr lang="en-US" sz="2000" b="1" dirty="0" smtClean="0"/>
              <a:t>Dr. Kevin </a:t>
            </a:r>
            <a:r>
              <a:rPr lang="en-US" sz="2000" b="1" dirty="0" err="1" smtClean="0"/>
              <a:t>Shaughnessy</a:t>
            </a:r>
            <a:r>
              <a:rPr lang="en-US" sz="2000" b="1" dirty="0" smtClean="0"/>
              <a:t>- Univ. of Alabama</a:t>
            </a:r>
          </a:p>
          <a:p>
            <a:pPr>
              <a:buFontTx/>
              <a:buChar char="-"/>
            </a:pPr>
            <a:r>
              <a:rPr lang="en-US" sz="2000" b="1" dirty="0" smtClean="0"/>
              <a:t>Dr. Steven </a:t>
            </a:r>
            <a:r>
              <a:rPr lang="en-US" sz="2000" b="1" dirty="0" err="1" smtClean="0"/>
              <a:t>Raders</a:t>
            </a:r>
            <a:r>
              <a:rPr lang="en-US" sz="2000" b="1" dirty="0" smtClean="0"/>
              <a:t>- Univ. of Alabama</a:t>
            </a:r>
          </a:p>
          <a:p>
            <a:pPr>
              <a:buFontTx/>
              <a:buChar char="-"/>
            </a:pPr>
            <a:r>
              <a:rPr lang="en-US" sz="2000" b="1" dirty="0" err="1" smtClean="0"/>
              <a:t>Dolliver’s</a:t>
            </a:r>
            <a:r>
              <a:rPr lang="en-US" sz="2000" b="1" dirty="0" smtClean="0"/>
              <a:t> Research Group</a:t>
            </a:r>
          </a:p>
          <a:p>
            <a:pPr>
              <a:buFontTx/>
              <a:buChar char="-"/>
            </a:pPr>
            <a:r>
              <a:rPr lang="en-US" sz="2000" b="1" dirty="0" err="1" smtClean="0"/>
              <a:t>Shaughnessy’s</a:t>
            </a:r>
            <a:r>
              <a:rPr lang="en-US" sz="2000" b="1" dirty="0" smtClean="0"/>
              <a:t> Research Group- Univ. of Alabama</a:t>
            </a:r>
          </a:p>
          <a:p>
            <a:pPr>
              <a:buFontTx/>
              <a:buChar char="-"/>
            </a:pPr>
            <a:r>
              <a:rPr lang="en-US" sz="2000" b="1" dirty="0" smtClean="0"/>
              <a:t>Dr. Artie S. </a:t>
            </a:r>
            <a:r>
              <a:rPr lang="en-US" sz="2000" b="1" dirty="0" err="1" smtClean="0"/>
              <a:t>McKim</a:t>
            </a:r>
            <a:r>
              <a:rPr lang="en-US" sz="2000" b="1" dirty="0" smtClean="0"/>
              <a:t>- Gaylord Chemical Company</a:t>
            </a:r>
          </a:p>
          <a:p>
            <a:pPr>
              <a:buFontTx/>
              <a:buChar char="-"/>
            </a:pPr>
            <a:r>
              <a:rPr lang="en-US" sz="2000" b="1" dirty="0" smtClean="0"/>
              <a:t>Dr. Frank </a:t>
            </a:r>
            <a:r>
              <a:rPr lang="en-US" sz="2000" b="1" dirty="0" err="1" smtClean="0"/>
              <a:t>Fronczek</a:t>
            </a:r>
            <a:r>
              <a:rPr lang="en-US" sz="2000" b="1" dirty="0" smtClean="0"/>
              <a:t>- LSU</a:t>
            </a:r>
          </a:p>
          <a:p>
            <a:pPr>
              <a:buFontTx/>
              <a:buChar char="-"/>
            </a:pPr>
            <a:r>
              <a:rPr lang="en-US" sz="2000" b="1" dirty="0" smtClean="0"/>
              <a:t>NSF-REU – Univ. of Alabama</a:t>
            </a:r>
          </a:p>
          <a:p>
            <a:pPr>
              <a:buFontTx/>
              <a:buChar char="-"/>
            </a:pPr>
            <a:r>
              <a:rPr lang="en-US" sz="2000" b="1" dirty="0" smtClean="0"/>
              <a:t>LSU </a:t>
            </a:r>
          </a:p>
        </p:txBody>
      </p:sp>
      <p:pic>
        <p:nvPicPr>
          <p:cNvPr id="180226" name="Picture 2" descr="Debra Dolliv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914400"/>
            <a:ext cx="2385164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621268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ventional method for the synthesis of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ryl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xime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ther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0" y="6019800"/>
            <a:ext cx="5410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A. Rosenthal, </a:t>
            </a:r>
            <a:r>
              <a:rPr lang="en-US" sz="1400" i="1" dirty="0" smtClean="0"/>
              <a:t>Can. J. Chem</a:t>
            </a:r>
            <a:r>
              <a:rPr lang="en-US" sz="1400" dirty="0" smtClean="0"/>
              <a:t>. </a:t>
            </a:r>
            <a:r>
              <a:rPr lang="en-US" sz="1400" b="1" dirty="0" smtClean="0"/>
              <a:t>1960</a:t>
            </a:r>
            <a:r>
              <a:rPr lang="en-US" sz="1400" dirty="0" smtClean="0"/>
              <a:t>,</a:t>
            </a:r>
            <a:r>
              <a:rPr lang="en-US" sz="1400" i="1" dirty="0" smtClean="0"/>
              <a:t>38</a:t>
            </a:r>
            <a:r>
              <a:rPr lang="en-US" sz="1400" dirty="0" smtClean="0"/>
              <a:t>, 2026.</a:t>
            </a:r>
            <a:endParaRPr lang="en-US" sz="1400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685800" y="1371600"/>
          <a:ext cx="7885113" cy="310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4" name="MDLDrawObject Class" r:id="rId4" imgW="7124819" imgH="2810009" progId="">
                  <p:embed/>
                </p:oleObj>
              </mc:Choice>
              <mc:Fallback>
                <p:oleObj name="MDLDrawObject Class" r:id="rId4" imgW="7124819" imgH="2810009" progId="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885113" cy="310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533400" y="1600200"/>
          <a:ext cx="8215313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MDLDrawObject Class" r:id="rId4" imgW="6505575" imgH="1057330" progId="">
                  <p:embed/>
                </p:oleObj>
              </mc:Choice>
              <mc:Fallback>
                <p:oleObj name="MDLDrawObject Class" r:id="rId4" imgW="6505575" imgH="1057330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8215313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7620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zuki Coupling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c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41148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Palladium catalyzed cross-coupling between </a:t>
            </a:r>
            <a:r>
              <a:rPr lang="en-US" dirty="0" err="1" smtClean="0"/>
              <a:t>organoboron</a:t>
            </a:r>
            <a:r>
              <a:rPr lang="en-US" dirty="0" smtClean="0"/>
              <a:t> compounds and</a:t>
            </a:r>
          </a:p>
          <a:p>
            <a:r>
              <a:rPr lang="en-US" dirty="0" smtClean="0"/>
              <a:t> organic halides </a:t>
            </a:r>
          </a:p>
          <a:p>
            <a:r>
              <a:rPr lang="en-US" dirty="0" smtClean="0"/>
              <a:t> </a:t>
            </a:r>
          </a:p>
          <a:p>
            <a:pPr>
              <a:buFontTx/>
              <a:buChar char="-"/>
            </a:pPr>
            <a:r>
              <a:rPr lang="en-US" dirty="0" smtClean="0"/>
              <a:t>Formation of carbon-carbon bond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60198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N. </a:t>
            </a:r>
            <a:r>
              <a:rPr lang="en-US" sz="1400" dirty="0" err="1" smtClean="0"/>
              <a:t>Miyaura</a:t>
            </a:r>
            <a:r>
              <a:rPr lang="en-US" sz="1400" dirty="0" smtClean="0"/>
              <a:t>, A. Suzuki, </a:t>
            </a:r>
            <a:r>
              <a:rPr lang="en-US" sz="1400" i="1" dirty="0" smtClean="0"/>
              <a:t>J. Chem. Soc. </a:t>
            </a:r>
            <a:r>
              <a:rPr lang="en-US" sz="1400" i="1" dirty="0" err="1" smtClean="0"/>
              <a:t>Chem</a:t>
            </a:r>
            <a:r>
              <a:rPr lang="en-US" sz="1400" i="1" dirty="0" smtClean="0"/>
              <a:t> </a:t>
            </a:r>
            <a:r>
              <a:rPr lang="en-US" sz="1400" i="1" dirty="0" err="1" smtClean="0"/>
              <a:t>Commun</a:t>
            </a:r>
            <a:r>
              <a:rPr lang="en-US" sz="1400" dirty="0" smtClean="0"/>
              <a:t>. </a:t>
            </a:r>
            <a:r>
              <a:rPr lang="en-US" sz="1400" b="1" dirty="0" smtClean="0"/>
              <a:t>1979</a:t>
            </a:r>
            <a:r>
              <a:rPr lang="en-US" sz="1400" dirty="0" smtClean="0"/>
              <a:t>, </a:t>
            </a:r>
            <a:r>
              <a:rPr lang="en-US" sz="1400" i="1" dirty="0" smtClean="0"/>
              <a:t>19</a:t>
            </a:r>
            <a:r>
              <a:rPr lang="en-US" sz="1400" dirty="0" smtClean="0"/>
              <a:t>, 867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33400" y="4572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chanism of Suzuki coupling reaction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0" y="6019800"/>
            <a:ext cx="6477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/>
              <a:t>S.Kotha</a:t>
            </a:r>
            <a:r>
              <a:rPr lang="en-US" sz="1400" dirty="0" smtClean="0"/>
              <a:t>, K. </a:t>
            </a:r>
            <a:r>
              <a:rPr lang="en-US" sz="1400" dirty="0" err="1" smtClean="0"/>
              <a:t>Lahiri</a:t>
            </a:r>
            <a:r>
              <a:rPr lang="en-US" sz="1400" dirty="0" smtClean="0"/>
              <a:t>, D. </a:t>
            </a:r>
            <a:r>
              <a:rPr lang="en-US" sz="1400" dirty="0" err="1" smtClean="0"/>
              <a:t>Kashinath</a:t>
            </a:r>
            <a:r>
              <a:rPr lang="en-US" sz="1400" dirty="0" smtClean="0"/>
              <a:t>, </a:t>
            </a:r>
            <a:r>
              <a:rPr lang="en-US" sz="1400" i="1" dirty="0" smtClean="0"/>
              <a:t>Tetrahedron</a:t>
            </a:r>
            <a:r>
              <a:rPr lang="en-US" sz="1400" dirty="0" smtClean="0"/>
              <a:t>. </a:t>
            </a:r>
            <a:r>
              <a:rPr lang="en-US" sz="1400" b="1" dirty="0" smtClean="0"/>
              <a:t>2002</a:t>
            </a:r>
            <a:r>
              <a:rPr lang="en-US" sz="1400" dirty="0" smtClean="0"/>
              <a:t>, </a:t>
            </a:r>
            <a:r>
              <a:rPr lang="en-US" sz="1400" i="1" dirty="0" smtClean="0"/>
              <a:t>58, </a:t>
            </a:r>
            <a:r>
              <a:rPr lang="en-US" sz="1400" dirty="0" smtClean="0"/>
              <a:t>9637.</a:t>
            </a:r>
            <a:endParaRPr lang="en-US" sz="1400" dirty="0"/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1900237" y="1143000"/>
          <a:ext cx="519475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6" name="MDLDrawObject Class" r:id="rId3" imgW="4009972" imgH="3952907" progId="">
                  <p:embed/>
                </p:oleObj>
              </mc:Choice>
              <mc:Fallback>
                <p:oleObj name="MDLDrawObject Class" r:id="rId3" imgW="4009972" imgH="3952907" progId="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7" y="1143000"/>
                        <a:ext cx="519475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77000" y="16002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xidative Addition</a:t>
            </a:r>
            <a:endParaRPr lang="en-US" sz="1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4400" y="1828800"/>
            <a:ext cx="2209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uctive Elimination</a:t>
            </a:r>
            <a:endParaRPr lang="en-US" sz="1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14400" y="4419600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metalation</a:t>
            </a:r>
            <a:endParaRPr lang="en-US" sz="14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895600" y="4495800"/>
            <a:ext cx="1749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idoyl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alide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0" y="1905000"/>
            <a:ext cx="251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r Research Group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1219200" y="2438400"/>
          <a:ext cx="68008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4" name="CS ChemDraw Drawing" r:id="rId4" imgW="6801160" imgH="1962687" progId="ChemDraw.Document.6.0">
                  <p:embed/>
                </p:oleObj>
              </mc:Choice>
              <mc:Fallback>
                <p:oleObj name="CS ChemDraw Drawing" r:id="rId4" imgW="6801160" imgH="1962687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438400"/>
                        <a:ext cx="680085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4495800" cy="914400"/>
          </a:xfrm>
          <a:ln w="38100" cap="flat" algn="ctr">
            <a:noFill/>
            <a:round/>
            <a:headEnd type="none" w="med" len="med"/>
            <a:tailEnd type="none" w="med" len="med"/>
          </a:ln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ctr" eaLnBrk="1" hangingPunct="1">
              <a:defRPr/>
            </a:pPr>
            <a:r>
              <a:rPr lang="en-US" sz="1800" cap="non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TEP </a:t>
            </a:r>
            <a:r>
              <a:rPr lang="en-US" sz="1800" cap="none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1: </a:t>
            </a:r>
            <a:r>
              <a:rPr lang="en-US" sz="1800" cap="non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ydroxamate</a:t>
            </a:r>
            <a:r>
              <a:rPr lang="en-US" sz="1800" cap="non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Synthesis</a:t>
            </a:r>
            <a:endParaRPr lang="en-US" sz="1800" cap="none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57200" y="1295400"/>
            <a:ext cx="1314450" cy="2274099"/>
            <a:chOff x="2197569" y="734167"/>
            <a:chExt cx="1103489" cy="1861040"/>
          </a:xfrm>
        </p:grpSpPr>
        <p:sp>
          <p:nvSpPr>
            <p:cNvPr id="21512" name="TextBox 15"/>
            <p:cNvSpPr txBox="1">
              <a:spLocks noChangeArrowheads="1"/>
            </p:cNvSpPr>
            <p:nvPr/>
          </p:nvSpPr>
          <p:spPr bwMode="auto">
            <a:xfrm>
              <a:off x="2197569" y="734167"/>
              <a:ext cx="1103489" cy="302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ath 1</a:t>
              </a:r>
            </a:p>
          </p:txBody>
        </p:sp>
        <p:sp>
          <p:nvSpPr>
            <p:cNvPr id="21513" name="TextBox 16"/>
            <p:cNvSpPr txBox="1">
              <a:spLocks noChangeArrowheads="1"/>
            </p:cNvSpPr>
            <p:nvPr/>
          </p:nvSpPr>
          <p:spPr bwMode="auto">
            <a:xfrm>
              <a:off x="2197570" y="2293150"/>
              <a:ext cx="914400" cy="3020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Path </a:t>
              </a:r>
              <a:r>
                <a: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819400" y="3810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paration of Starting Material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609600" y="5928955"/>
            <a:ext cx="830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Fisher, L.E.; 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Caroon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, J.M.; 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Stabler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, S.R.; Lundberg, S.; </a:t>
            </a:r>
            <a:r>
              <a:rPr kumimoji="0" lang="en-US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Muchowski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, J.M.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J. Org. Chem.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1993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, </a:t>
            </a:r>
            <a:r>
              <a:rPr kumimoji="0" lang="en-US" sz="1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58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, 3643-3647. </a:t>
            </a:r>
          </a:p>
        </p:txBody>
      </p:sp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1371600" y="1676400"/>
          <a:ext cx="6313488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CS ChemDraw Drawing" r:id="rId4" imgW="6313647" imgH="1360465" progId="ChemDraw.Document.6.0">
                  <p:embed/>
                </p:oleObj>
              </mc:Choice>
              <mc:Fallback>
                <p:oleObj name="CS ChemDraw Drawing" r:id="rId4" imgW="6313647" imgH="1360465" progId="ChemDraw.Document.6.0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6313488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533400" y="3657600"/>
          <a:ext cx="81089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5" name="CS ChemDraw Drawing" r:id="rId6" imgW="9099437" imgH="1704900" progId="ChemDraw.Document.6.0">
                  <p:embed/>
                </p:oleObj>
              </mc:Choice>
              <mc:Fallback>
                <p:oleObj name="CS ChemDraw Drawing" r:id="rId6" imgW="9099437" imgH="1704900" progId="ChemDraw.Document.6.0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81089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5800"/>
            <a:ext cx="3200400" cy="838200"/>
          </a:xfrm>
          <a:ln w="38100" cap="flat" algn="ctr">
            <a:noFill/>
            <a:round/>
            <a:headEnd type="none" w="med" len="med"/>
            <a:tailEnd type="none" w="med" len="med"/>
          </a:ln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sz="1800" cap="non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STEP 2: </a:t>
            </a:r>
            <a:r>
              <a:rPr lang="en-US" sz="1800" cap="none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Tosylate</a:t>
            </a:r>
            <a:r>
              <a:rPr lang="en-US" sz="1800" cap="none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Synthesis</a:t>
            </a:r>
          </a:p>
        </p:txBody>
      </p:sp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2895600" y="3886200"/>
          <a:ext cx="1922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CS ChemDraw Drawing" r:id="rId4" imgW="1922789" imgH="456998" progId="ChemDraw.Document.6.0">
                  <p:embed/>
                </p:oleObj>
              </mc:Choice>
              <mc:Fallback>
                <p:oleObj name="CS ChemDraw Drawing" r:id="rId4" imgW="1922789" imgH="456998" progId="ChemDraw.Document.6.0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86200"/>
                        <a:ext cx="1922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5486400" y="3352800"/>
          <a:ext cx="1905000" cy="1708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4" name="CS ChemDraw Drawing" r:id="rId6" imgW="1804285" imgH="1619601" progId="ChemDraw.Document.6.0">
                  <p:embed/>
                </p:oleObj>
              </mc:Choice>
              <mc:Fallback>
                <p:oleObj name="CS ChemDraw Drawing" r:id="rId6" imgW="1804285" imgH="1619601" progId="ChemDraw.Document.6.0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352800"/>
                        <a:ext cx="1905000" cy="1708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609600" y="1517650"/>
          <a:ext cx="80010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CS ChemDraw Drawing" r:id="rId8" imgW="8661863" imgH="1392587" progId="ChemDraw.Document.6.0">
                  <p:embed/>
                </p:oleObj>
              </mc:Choice>
              <mc:Fallback>
                <p:oleObj name="CS ChemDraw Drawing" r:id="rId8" imgW="8661863" imgH="1392587" progId="ChemDraw.Document.6.0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17650"/>
                        <a:ext cx="8001000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0"/>
            <a:ext cx="3429000" cy="609600"/>
          </a:xfrm>
          <a:ln w="38100" cap="flat" algn="ctr">
            <a:noFill/>
            <a:round/>
            <a:headEnd type="none" w="med" len="med"/>
            <a:tailEnd type="none" w="med" len="med"/>
          </a:ln>
        </p:spPr>
        <p:txBody>
          <a:bodyPr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algn="ctr"/>
            <a:r>
              <a:rPr lang="en-US" sz="1800" cap="none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TEP 3: Halide Synthesis</a:t>
            </a: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143000" y="1981200"/>
          <a:ext cx="7010400" cy="228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CS ChemDraw Drawing" r:id="rId4" imgW="5080827" imgH="1657662" progId="ChemDraw.Document.6.0">
                  <p:embed/>
                </p:oleObj>
              </mc:Choice>
              <mc:Fallback>
                <p:oleObj name="CS ChemDraw Drawing" r:id="rId4" imgW="5080827" imgH="165766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7010400" cy="2286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_Titl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_Text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TM_Titl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TM_Text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2_Titl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SM2_Text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TM2_Titl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NRSTYLE" val="Indezine_TM2_Text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ind_2458_slide">
  <a:themeElements>
    <a:clrScheme name="Office Theme 2">
      <a:dk1>
        <a:srgbClr val="000000"/>
      </a:dk1>
      <a:lt1>
        <a:srgbClr val="3399FF"/>
      </a:lt1>
      <a:dk2>
        <a:srgbClr val="000000"/>
      </a:dk2>
      <a:lt2>
        <a:srgbClr val="CCCCCC"/>
      </a:lt2>
      <a:accent1>
        <a:srgbClr val="3B4800"/>
      </a:accent1>
      <a:accent2>
        <a:srgbClr val="004285"/>
      </a:accent2>
      <a:accent3>
        <a:srgbClr val="ADCAFF"/>
      </a:accent3>
      <a:accent4>
        <a:srgbClr val="000000"/>
      </a:accent4>
      <a:accent5>
        <a:srgbClr val="AFB1AA"/>
      </a:accent5>
      <a:accent6>
        <a:srgbClr val="003B78"/>
      </a:accent6>
      <a:hlink>
        <a:srgbClr val="004D47"/>
      </a:hlink>
      <a:folHlink>
        <a:srgbClr val="323166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3399FF"/>
        </a:lt1>
        <a:dk2>
          <a:srgbClr val="000000"/>
        </a:dk2>
        <a:lt2>
          <a:srgbClr val="CCCCCC"/>
        </a:lt2>
        <a:accent1>
          <a:srgbClr val="0062C0"/>
        </a:accent1>
        <a:accent2>
          <a:srgbClr val="1F5283"/>
        </a:accent2>
        <a:accent3>
          <a:srgbClr val="ADCAFF"/>
        </a:accent3>
        <a:accent4>
          <a:srgbClr val="000000"/>
        </a:accent4>
        <a:accent5>
          <a:srgbClr val="AAB7DC"/>
        </a:accent5>
        <a:accent6>
          <a:srgbClr val="1B4976"/>
        </a:accent6>
        <a:hlink>
          <a:srgbClr val="20486E"/>
        </a:hlink>
        <a:folHlink>
          <a:srgbClr val="00336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3399FF"/>
        </a:lt1>
        <a:dk2>
          <a:srgbClr val="000000"/>
        </a:dk2>
        <a:lt2>
          <a:srgbClr val="CCCCCC"/>
        </a:lt2>
        <a:accent1>
          <a:srgbClr val="3B4800"/>
        </a:accent1>
        <a:accent2>
          <a:srgbClr val="004285"/>
        </a:accent2>
        <a:accent3>
          <a:srgbClr val="ADCAFF"/>
        </a:accent3>
        <a:accent4>
          <a:srgbClr val="000000"/>
        </a:accent4>
        <a:accent5>
          <a:srgbClr val="AFB1AA"/>
        </a:accent5>
        <a:accent6>
          <a:srgbClr val="003B78"/>
        </a:accent6>
        <a:hlink>
          <a:srgbClr val="004D47"/>
        </a:hlink>
        <a:folHlink>
          <a:srgbClr val="3231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3399FF"/>
        </a:lt1>
        <a:dk2>
          <a:srgbClr val="000000"/>
        </a:dk2>
        <a:lt2>
          <a:srgbClr val="CCCCCC"/>
        </a:lt2>
        <a:accent1>
          <a:srgbClr val="664C00"/>
        </a:accent1>
        <a:accent2>
          <a:srgbClr val="004285"/>
        </a:accent2>
        <a:accent3>
          <a:srgbClr val="ADCAFF"/>
        </a:accent3>
        <a:accent4>
          <a:srgbClr val="000000"/>
        </a:accent4>
        <a:accent5>
          <a:srgbClr val="B8B2AA"/>
        </a:accent5>
        <a:accent6>
          <a:srgbClr val="003B78"/>
        </a:accent6>
        <a:hlink>
          <a:srgbClr val="3B4800"/>
        </a:hlink>
        <a:folHlink>
          <a:srgbClr val="612F1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3399FF"/>
        </a:lt1>
        <a:dk2>
          <a:srgbClr val="000000"/>
        </a:dk2>
        <a:lt2>
          <a:srgbClr val="CCCCCC"/>
        </a:lt2>
        <a:accent1>
          <a:srgbClr val="004285"/>
        </a:accent1>
        <a:accent2>
          <a:srgbClr val="3B4800"/>
        </a:accent2>
        <a:accent3>
          <a:srgbClr val="ADCAFF"/>
        </a:accent3>
        <a:accent4>
          <a:srgbClr val="000000"/>
        </a:accent4>
        <a:accent5>
          <a:srgbClr val="AAB0C2"/>
        </a:accent5>
        <a:accent6>
          <a:srgbClr val="354000"/>
        </a:accent6>
        <a:hlink>
          <a:srgbClr val="6B4515"/>
        </a:hlink>
        <a:folHlink>
          <a:srgbClr val="7224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0062C0"/>
        </a:accent1>
        <a:accent2>
          <a:srgbClr val="1F5283"/>
        </a:accent2>
        <a:accent3>
          <a:srgbClr val="FFFFFF"/>
        </a:accent3>
        <a:accent4>
          <a:srgbClr val="000000"/>
        </a:accent4>
        <a:accent5>
          <a:srgbClr val="AAB7DC"/>
        </a:accent5>
        <a:accent6>
          <a:srgbClr val="1B4976"/>
        </a:accent6>
        <a:hlink>
          <a:srgbClr val="20486E"/>
        </a:hlink>
        <a:folHlink>
          <a:srgbClr val="00336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3B4800"/>
        </a:accent1>
        <a:accent2>
          <a:srgbClr val="004285"/>
        </a:accent2>
        <a:accent3>
          <a:srgbClr val="FFFFFF"/>
        </a:accent3>
        <a:accent4>
          <a:srgbClr val="000000"/>
        </a:accent4>
        <a:accent5>
          <a:srgbClr val="AFB1AA"/>
        </a:accent5>
        <a:accent6>
          <a:srgbClr val="003B78"/>
        </a:accent6>
        <a:hlink>
          <a:srgbClr val="004D47"/>
        </a:hlink>
        <a:folHlink>
          <a:srgbClr val="3231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664C00"/>
        </a:accent1>
        <a:accent2>
          <a:srgbClr val="004285"/>
        </a:accent2>
        <a:accent3>
          <a:srgbClr val="FFFFFF"/>
        </a:accent3>
        <a:accent4>
          <a:srgbClr val="000000"/>
        </a:accent4>
        <a:accent5>
          <a:srgbClr val="B8B2AA"/>
        </a:accent5>
        <a:accent6>
          <a:srgbClr val="003B78"/>
        </a:accent6>
        <a:hlink>
          <a:srgbClr val="3B4800"/>
        </a:hlink>
        <a:folHlink>
          <a:srgbClr val="612F1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8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004285"/>
        </a:accent1>
        <a:accent2>
          <a:srgbClr val="3B4800"/>
        </a:accent2>
        <a:accent3>
          <a:srgbClr val="FFFFFF"/>
        </a:accent3>
        <a:accent4>
          <a:srgbClr val="000000"/>
        </a:accent4>
        <a:accent5>
          <a:srgbClr val="AAB0C2"/>
        </a:accent5>
        <a:accent6>
          <a:srgbClr val="354000"/>
        </a:accent6>
        <a:hlink>
          <a:srgbClr val="6B4515"/>
        </a:hlink>
        <a:folHlink>
          <a:srgbClr val="72245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3399FF"/>
      </a:lt1>
      <a:dk2>
        <a:srgbClr val="000000"/>
      </a:dk2>
      <a:lt2>
        <a:srgbClr val="CCCCCC"/>
      </a:lt2>
      <a:accent1>
        <a:srgbClr val="3B4800"/>
      </a:accent1>
      <a:accent2>
        <a:srgbClr val="004285"/>
      </a:accent2>
      <a:accent3>
        <a:srgbClr val="ADCAFF"/>
      </a:accent3>
      <a:accent4>
        <a:srgbClr val="000000"/>
      </a:accent4>
      <a:accent5>
        <a:srgbClr val="AFB1AA"/>
      </a:accent5>
      <a:accent6>
        <a:srgbClr val="003B78"/>
      </a:accent6>
      <a:hlink>
        <a:srgbClr val="004D47"/>
      </a:hlink>
      <a:folHlink>
        <a:srgbClr val="323166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3399FF"/>
        </a:lt1>
        <a:dk2>
          <a:srgbClr val="000000"/>
        </a:dk2>
        <a:lt2>
          <a:srgbClr val="CCCCCC"/>
        </a:lt2>
        <a:accent1>
          <a:srgbClr val="0062C0"/>
        </a:accent1>
        <a:accent2>
          <a:srgbClr val="1F5283"/>
        </a:accent2>
        <a:accent3>
          <a:srgbClr val="ADCAFF"/>
        </a:accent3>
        <a:accent4>
          <a:srgbClr val="000000"/>
        </a:accent4>
        <a:accent5>
          <a:srgbClr val="AAB7DC"/>
        </a:accent5>
        <a:accent6>
          <a:srgbClr val="1B4976"/>
        </a:accent6>
        <a:hlink>
          <a:srgbClr val="20486E"/>
        </a:hlink>
        <a:folHlink>
          <a:srgbClr val="00336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3399FF"/>
        </a:lt1>
        <a:dk2>
          <a:srgbClr val="000000"/>
        </a:dk2>
        <a:lt2>
          <a:srgbClr val="CCCCCC"/>
        </a:lt2>
        <a:accent1>
          <a:srgbClr val="3B4800"/>
        </a:accent1>
        <a:accent2>
          <a:srgbClr val="004285"/>
        </a:accent2>
        <a:accent3>
          <a:srgbClr val="ADCAFF"/>
        </a:accent3>
        <a:accent4>
          <a:srgbClr val="000000"/>
        </a:accent4>
        <a:accent5>
          <a:srgbClr val="AFB1AA"/>
        </a:accent5>
        <a:accent6>
          <a:srgbClr val="003B78"/>
        </a:accent6>
        <a:hlink>
          <a:srgbClr val="004D47"/>
        </a:hlink>
        <a:folHlink>
          <a:srgbClr val="3231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3399FF"/>
        </a:lt1>
        <a:dk2>
          <a:srgbClr val="000000"/>
        </a:dk2>
        <a:lt2>
          <a:srgbClr val="CCCCCC"/>
        </a:lt2>
        <a:accent1>
          <a:srgbClr val="664C00"/>
        </a:accent1>
        <a:accent2>
          <a:srgbClr val="004285"/>
        </a:accent2>
        <a:accent3>
          <a:srgbClr val="ADCAFF"/>
        </a:accent3>
        <a:accent4>
          <a:srgbClr val="000000"/>
        </a:accent4>
        <a:accent5>
          <a:srgbClr val="B8B2AA"/>
        </a:accent5>
        <a:accent6>
          <a:srgbClr val="003B78"/>
        </a:accent6>
        <a:hlink>
          <a:srgbClr val="3B4800"/>
        </a:hlink>
        <a:folHlink>
          <a:srgbClr val="612F1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3399FF"/>
        </a:lt1>
        <a:dk2>
          <a:srgbClr val="000000"/>
        </a:dk2>
        <a:lt2>
          <a:srgbClr val="CCCCCC"/>
        </a:lt2>
        <a:accent1>
          <a:srgbClr val="004285"/>
        </a:accent1>
        <a:accent2>
          <a:srgbClr val="3B4800"/>
        </a:accent2>
        <a:accent3>
          <a:srgbClr val="ADCAFF"/>
        </a:accent3>
        <a:accent4>
          <a:srgbClr val="000000"/>
        </a:accent4>
        <a:accent5>
          <a:srgbClr val="AAB0C2"/>
        </a:accent5>
        <a:accent6>
          <a:srgbClr val="354000"/>
        </a:accent6>
        <a:hlink>
          <a:srgbClr val="6B4515"/>
        </a:hlink>
        <a:folHlink>
          <a:srgbClr val="7224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0062C0"/>
        </a:accent1>
        <a:accent2>
          <a:srgbClr val="1F5283"/>
        </a:accent2>
        <a:accent3>
          <a:srgbClr val="FFFFFF"/>
        </a:accent3>
        <a:accent4>
          <a:srgbClr val="000000"/>
        </a:accent4>
        <a:accent5>
          <a:srgbClr val="AAB7DC"/>
        </a:accent5>
        <a:accent6>
          <a:srgbClr val="1B4976"/>
        </a:accent6>
        <a:hlink>
          <a:srgbClr val="20486E"/>
        </a:hlink>
        <a:folHlink>
          <a:srgbClr val="00336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3B4800"/>
        </a:accent1>
        <a:accent2>
          <a:srgbClr val="004285"/>
        </a:accent2>
        <a:accent3>
          <a:srgbClr val="FFFFFF"/>
        </a:accent3>
        <a:accent4>
          <a:srgbClr val="000000"/>
        </a:accent4>
        <a:accent5>
          <a:srgbClr val="AFB1AA"/>
        </a:accent5>
        <a:accent6>
          <a:srgbClr val="003B78"/>
        </a:accent6>
        <a:hlink>
          <a:srgbClr val="004D47"/>
        </a:hlink>
        <a:folHlink>
          <a:srgbClr val="3231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664C00"/>
        </a:accent1>
        <a:accent2>
          <a:srgbClr val="004285"/>
        </a:accent2>
        <a:accent3>
          <a:srgbClr val="FFFFFF"/>
        </a:accent3>
        <a:accent4>
          <a:srgbClr val="000000"/>
        </a:accent4>
        <a:accent5>
          <a:srgbClr val="B8B2AA"/>
        </a:accent5>
        <a:accent6>
          <a:srgbClr val="003B78"/>
        </a:accent6>
        <a:hlink>
          <a:srgbClr val="3B4800"/>
        </a:hlink>
        <a:folHlink>
          <a:srgbClr val="612F1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0000"/>
        </a:dk1>
        <a:lt1>
          <a:srgbClr val="FFFFFF"/>
        </a:lt1>
        <a:dk2>
          <a:srgbClr val="000000"/>
        </a:dk2>
        <a:lt2>
          <a:srgbClr val="CCCCCC"/>
        </a:lt2>
        <a:accent1>
          <a:srgbClr val="004285"/>
        </a:accent1>
        <a:accent2>
          <a:srgbClr val="3B4800"/>
        </a:accent2>
        <a:accent3>
          <a:srgbClr val="FFFFFF"/>
        </a:accent3>
        <a:accent4>
          <a:srgbClr val="000000"/>
        </a:accent4>
        <a:accent5>
          <a:srgbClr val="AAB0C2"/>
        </a:accent5>
        <a:accent6>
          <a:srgbClr val="354000"/>
        </a:accent6>
        <a:hlink>
          <a:srgbClr val="6B4515"/>
        </a:hlink>
        <a:folHlink>
          <a:srgbClr val="72245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Aspect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d_2458_slide</Template>
  <TotalTime>26385</TotalTime>
  <Words>666</Words>
  <Application>Microsoft Office PowerPoint</Application>
  <PresentationFormat>On-screen Show (4:3)</PresentationFormat>
  <Paragraphs>328</Paragraphs>
  <Slides>25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ind_2458_slide</vt:lpstr>
      <vt:lpstr>1_Default Design</vt:lpstr>
      <vt:lpstr>Aspect</vt:lpstr>
      <vt:lpstr>MDLDrawObject Class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EP 1: Hydroxamate Synthesis</vt:lpstr>
      <vt:lpstr>STEP 2: Tosylate Synthesis</vt:lpstr>
      <vt:lpstr>STEP 3: Halide Synthe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ijay</dc:creator>
  <cp:lastModifiedBy>Bijay Bhattarai</cp:lastModifiedBy>
  <cp:revision>510</cp:revision>
  <dcterms:created xsi:type="dcterms:W3CDTF">2012-07-16T20:31:05Z</dcterms:created>
  <dcterms:modified xsi:type="dcterms:W3CDTF">2013-04-12T15:40:29Z</dcterms:modified>
</cp:coreProperties>
</file>